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90" r:id="rId2"/>
    <p:sldId id="472" r:id="rId3"/>
    <p:sldId id="473" r:id="rId4"/>
    <p:sldId id="466" r:id="rId5"/>
    <p:sldId id="467" r:id="rId6"/>
    <p:sldId id="464" r:id="rId7"/>
    <p:sldId id="468" r:id="rId8"/>
    <p:sldId id="470" r:id="rId9"/>
    <p:sldId id="412" r:id="rId10"/>
  </p:sldIdLst>
  <p:sldSz cx="12192000" cy="6858000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4599F94E-CEE6-441E-89CC-EB005ECD8F06}">
      <a14:m xmlns:a14="http://schemas.microsoft.com/office/drawing/2010/main">
        <m:mathPr xmlns:m="http://schemas.openxmlformats.org/officeDocument/2006/math">
          <m:brkBin m:val="before"/>
          <m:brkBinSub m:val="--"/>
        </m:mathPr>
      </a14:m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4660"/>
  </p:normalViewPr>
  <p:slideViewPr>
    <p:cSldViewPr snapToGrid="0">
      <p:cViewPr varScale="1">
        <p:scale>
          <a:sx n="114" d="100"/>
          <a:sy n="114" d="100"/>
        </p:scale>
        <p:origin x="438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e J" userId="518e19de838fc018" providerId="LiveId" clId="{49DFB111-EC9E-49EF-9ABF-BF22511CABD7}"/>
    <pc:docChg chg="custSel addSld delSld modSld sldOrd">
      <pc:chgData name="We J" userId="518e19de838fc018" providerId="LiveId" clId="{49DFB111-EC9E-49EF-9ABF-BF22511CABD7}" dt="2023-10-13T13:04:48.726" v="377" actId="14100"/>
      <pc:docMkLst>
        <pc:docMk/>
      </pc:docMkLst>
      <pc:sldChg chg="modSp mod">
        <pc:chgData name="We J" userId="518e19de838fc018" providerId="LiveId" clId="{49DFB111-EC9E-49EF-9ABF-BF22511CABD7}" dt="2023-10-13T02:53:45.434" v="376" actId="20577"/>
        <pc:sldMkLst>
          <pc:docMk/>
          <pc:sldMk cId="3312810205" sldId="290"/>
        </pc:sldMkLst>
        <pc:spChg chg="mod">
          <ac:chgData name="We J" userId="518e19de838fc018" providerId="LiveId" clId="{49DFB111-EC9E-49EF-9ABF-BF22511CABD7}" dt="2023-10-13T02:53:45.434" v="376" actId="20577"/>
          <ac:spMkLst>
            <pc:docMk/>
            <pc:sldMk cId="3312810205" sldId="290"/>
            <ac:spMk id="2" creationId="{8A5BF93F-4AF6-4F48-B55F-66A0E12457B9}"/>
          </ac:spMkLst>
        </pc:spChg>
      </pc:sldChg>
      <pc:sldChg chg="del">
        <pc:chgData name="We J" userId="518e19de838fc018" providerId="LiveId" clId="{49DFB111-EC9E-49EF-9ABF-BF22511CABD7}" dt="2023-10-13T02:49:59.659" v="367" actId="47"/>
        <pc:sldMkLst>
          <pc:docMk/>
          <pc:sldMk cId="1208519033" sldId="461"/>
        </pc:sldMkLst>
      </pc:sldChg>
      <pc:sldChg chg="addSp modSp mod">
        <pc:chgData name="We J" userId="518e19de838fc018" providerId="LiveId" clId="{49DFB111-EC9E-49EF-9ABF-BF22511CABD7}" dt="2023-10-13T02:13:29.220" v="46" actId="1076"/>
        <pc:sldMkLst>
          <pc:docMk/>
          <pc:sldMk cId="2882306263" sldId="467"/>
        </pc:sldMkLst>
        <pc:spChg chg="add mod">
          <ac:chgData name="We J" userId="518e19de838fc018" providerId="LiveId" clId="{49DFB111-EC9E-49EF-9ABF-BF22511CABD7}" dt="2023-10-13T02:13:29.220" v="46" actId="1076"/>
          <ac:spMkLst>
            <pc:docMk/>
            <pc:sldMk cId="2882306263" sldId="467"/>
            <ac:spMk id="2" creationId="{F2244459-BE6A-6AE0-BA76-43342D435E9C}"/>
          </ac:spMkLst>
        </pc:spChg>
        <pc:spChg chg="mod">
          <ac:chgData name="We J" userId="518e19de838fc018" providerId="LiveId" clId="{49DFB111-EC9E-49EF-9ABF-BF22511CABD7}" dt="2023-10-13T01:10:56.353" v="8" actId="1076"/>
          <ac:spMkLst>
            <pc:docMk/>
            <pc:sldMk cId="2882306263" sldId="467"/>
            <ac:spMk id="9" creationId="{804529DC-8F39-B7DA-BEB1-B756BD9DD761}"/>
          </ac:spMkLst>
        </pc:spChg>
      </pc:sldChg>
      <pc:sldChg chg="addSp delSp modSp mod">
        <pc:chgData name="We J" userId="518e19de838fc018" providerId="LiveId" clId="{49DFB111-EC9E-49EF-9ABF-BF22511CABD7}" dt="2023-10-13T01:09:02.911" v="5" actId="1076"/>
        <pc:sldMkLst>
          <pc:docMk/>
          <pc:sldMk cId="282687601" sldId="468"/>
        </pc:sldMkLst>
        <pc:picChg chg="add mod">
          <ac:chgData name="We J" userId="518e19de838fc018" providerId="LiveId" clId="{49DFB111-EC9E-49EF-9ABF-BF22511CABD7}" dt="2023-10-13T01:09:02.911" v="5" actId="1076"/>
          <ac:picMkLst>
            <pc:docMk/>
            <pc:sldMk cId="282687601" sldId="468"/>
            <ac:picMk id="3" creationId="{7349F24E-B966-83C2-5E60-4C9C6360FEDB}"/>
          </ac:picMkLst>
        </pc:picChg>
        <pc:picChg chg="del">
          <ac:chgData name="We J" userId="518e19de838fc018" providerId="LiveId" clId="{49DFB111-EC9E-49EF-9ABF-BF22511CABD7}" dt="2023-10-13T01:08:29.486" v="0" actId="478"/>
          <ac:picMkLst>
            <pc:docMk/>
            <pc:sldMk cId="282687601" sldId="468"/>
            <ac:picMk id="4" creationId="{BCFF1B11-BF4F-FBFA-5A88-176A7BCD0D4C}"/>
          </ac:picMkLst>
        </pc:picChg>
      </pc:sldChg>
      <pc:sldChg chg="addSp delSp modSp del mod ord">
        <pc:chgData name="We J" userId="518e19de838fc018" providerId="LiveId" clId="{49DFB111-EC9E-49EF-9ABF-BF22511CABD7}" dt="2023-10-13T02:13:31.842" v="47" actId="2696"/>
        <pc:sldMkLst>
          <pc:docMk/>
          <pc:sldMk cId="3292621098" sldId="469"/>
        </pc:sldMkLst>
        <pc:spChg chg="add mod">
          <ac:chgData name="We J" userId="518e19de838fc018" providerId="LiveId" clId="{49DFB111-EC9E-49EF-9ABF-BF22511CABD7}" dt="2023-10-13T01:40:40.837" v="38" actId="14100"/>
          <ac:spMkLst>
            <pc:docMk/>
            <pc:sldMk cId="3292621098" sldId="469"/>
            <ac:spMk id="2" creationId="{A9BCE547-4B20-6CA7-AE11-B384EB4267D1}"/>
          </ac:spMkLst>
        </pc:spChg>
        <pc:spChg chg="add del mod">
          <ac:chgData name="We J" userId="518e19de838fc018" providerId="LiveId" clId="{49DFB111-EC9E-49EF-9ABF-BF22511CABD7}" dt="2023-10-13T02:13:22.869" v="44" actId="21"/>
          <ac:spMkLst>
            <pc:docMk/>
            <pc:sldMk cId="3292621098" sldId="469"/>
            <ac:spMk id="3" creationId="{024ADADE-F98E-E764-CD00-1557700E3E52}"/>
          </ac:spMkLst>
        </pc:spChg>
        <pc:picChg chg="del">
          <ac:chgData name="We J" userId="518e19de838fc018" providerId="LiveId" clId="{49DFB111-EC9E-49EF-9ABF-BF22511CABD7}" dt="2023-10-13T01:08:33.180" v="2" actId="478"/>
          <ac:picMkLst>
            <pc:docMk/>
            <pc:sldMk cId="3292621098" sldId="469"/>
            <ac:picMk id="4" creationId="{ED06B27B-D5D2-CEB4-38E3-B5EFC4BFC52F}"/>
          </ac:picMkLst>
        </pc:picChg>
      </pc:sldChg>
      <pc:sldChg chg="addSp delSp modSp mod">
        <pc:chgData name="We J" userId="518e19de838fc018" providerId="LiveId" clId="{49DFB111-EC9E-49EF-9ABF-BF22511CABD7}" dt="2023-10-13T01:09:12.641" v="7" actId="1076"/>
        <pc:sldMkLst>
          <pc:docMk/>
          <pc:sldMk cId="2842772930" sldId="470"/>
        </pc:sldMkLst>
        <pc:picChg chg="del">
          <ac:chgData name="We J" userId="518e19de838fc018" providerId="LiveId" clId="{49DFB111-EC9E-49EF-9ABF-BF22511CABD7}" dt="2023-10-13T01:08:31.232" v="1" actId="478"/>
          <ac:picMkLst>
            <pc:docMk/>
            <pc:sldMk cId="2842772930" sldId="470"/>
            <ac:picMk id="3" creationId="{4FF25C13-90FA-22CF-D0A5-0AEBAA7AB66C}"/>
          </ac:picMkLst>
        </pc:picChg>
        <pc:picChg chg="add mod">
          <ac:chgData name="We J" userId="518e19de838fc018" providerId="LiveId" clId="{49DFB111-EC9E-49EF-9ABF-BF22511CABD7}" dt="2023-10-13T01:09:12.641" v="7" actId="1076"/>
          <ac:picMkLst>
            <pc:docMk/>
            <pc:sldMk cId="2842772930" sldId="470"/>
            <ac:picMk id="4" creationId="{B076A1CC-5D5D-2E36-FFA7-25327055F0CF}"/>
          </ac:picMkLst>
        </pc:picChg>
      </pc:sldChg>
      <pc:sldChg chg="del">
        <pc:chgData name="We J" userId="518e19de838fc018" providerId="LiveId" clId="{49DFB111-EC9E-49EF-9ABF-BF22511CABD7}" dt="2023-10-13T02:50:00.459" v="368" actId="47"/>
        <pc:sldMkLst>
          <pc:docMk/>
          <pc:sldMk cId="3873324414" sldId="471"/>
        </pc:sldMkLst>
      </pc:sldChg>
      <pc:sldChg chg="addSp modSp add mod ord">
        <pc:chgData name="We J" userId="518e19de838fc018" providerId="LiveId" clId="{49DFB111-EC9E-49EF-9ABF-BF22511CABD7}" dt="2023-10-13T13:04:48.726" v="377" actId="14100"/>
        <pc:sldMkLst>
          <pc:docMk/>
          <pc:sldMk cId="509022491" sldId="472"/>
        </pc:sldMkLst>
        <pc:spChg chg="add mod">
          <ac:chgData name="We J" userId="518e19de838fc018" providerId="LiveId" clId="{49DFB111-EC9E-49EF-9ABF-BF22511CABD7}" dt="2023-10-13T02:18:51.670" v="162" actId="20577"/>
          <ac:spMkLst>
            <pc:docMk/>
            <pc:sldMk cId="509022491" sldId="472"/>
            <ac:spMk id="4" creationId="{CE6085FE-66B2-77CC-54B9-452C174920E0}"/>
          </ac:spMkLst>
        </pc:spChg>
        <pc:spChg chg="add mod">
          <ac:chgData name="We J" userId="518e19de838fc018" providerId="LiveId" clId="{49DFB111-EC9E-49EF-9ABF-BF22511CABD7}" dt="2023-10-13T02:20:06.552" v="234" actId="14100"/>
          <ac:spMkLst>
            <pc:docMk/>
            <pc:sldMk cId="509022491" sldId="472"/>
            <ac:spMk id="5" creationId="{9E1D0A7A-AA7E-00F2-8572-DE2B5AD0ED99}"/>
          </ac:spMkLst>
        </pc:spChg>
        <pc:spChg chg="add mod">
          <ac:chgData name="We J" userId="518e19de838fc018" providerId="LiveId" clId="{49DFB111-EC9E-49EF-9ABF-BF22511CABD7}" dt="2023-10-13T13:04:48.726" v="377" actId="14100"/>
          <ac:spMkLst>
            <pc:docMk/>
            <pc:sldMk cId="509022491" sldId="472"/>
            <ac:spMk id="11" creationId="{834C8676-96F7-D8DE-0F92-BFE318955B60}"/>
          </ac:spMkLst>
        </pc:spChg>
        <pc:picChg chg="add mod">
          <ac:chgData name="We J" userId="518e19de838fc018" providerId="LiveId" clId="{49DFB111-EC9E-49EF-9ABF-BF22511CABD7}" dt="2023-10-13T02:17:52.510" v="54" actId="1076"/>
          <ac:picMkLst>
            <pc:docMk/>
            <pc:sldMk cId="509022491" sldId="472"/>
            <ac:picMk id="3" creationId="{BE51EEDF-97CF-29FB-1CB4-1EF5606322A9}"/>
          </ac:picMkLst>
        </pc:picChg>
        <pc:picChg chg="add mod">
          <ac:chgData name="We J" userId="518e19de838fc018" providerId="LiveId" clId="{49DFB111-EC9E-49EF-9ABF-BF22511CABD7}" dt="2023-10-13T02:25:57.170" v="236" actId="1076"/>
          <ac:picMkLst>
            <pc:docMk/>
            <pc:sldMk cId="509022491" sldId="472"/>
            <ac:picMk id="7" creationId="{10315ABE-8E8E-F9EC-D776-51308DA1DBE1}"/>
          </ac:picMkLst>
        </pc:picChg>
        <pc:picChg chg="add mod">
          <ac:chgData name="We J" userId="518e19de838fc018" providerId="LiveId" clId="{49DFB111-EC9E-49EF-9ABF-BF22511CABD7}" dt="2023-10-13T02:26:15.378" v="239" actId="1076"/>
          <ac:picMkLst>
            <pc:docMk/>
            <pc:sldMk cId="509022491" sldId="472"/>
            <ac:picMk id="9" creationId="{F3054C6F-3D7A-8DE7-91F3-96B547A1341E}"/>
          </ac:picMkLst>
        </pc:picChg>
        <pc:picChg chg="add mod">
          <ac:chgData name="We J" userId="518e19de838fc018" providerId="LiveId" clId="{49DFB111-EC9E-49EF-9ABF-BF22511CABD7}" dt="2023-10-13T02:30:47.131" v="278" actId="14100"/>
          <ac:picMkLst>
            <pc:docMk/>
            <pc:sldMk cId="509022491" sldId="472"/>
            <ac:picMk id="13" creationId="{7AFEB12F-A8D3-A404-8379-661997B7994E}"/>
          </ac:picMkLst>
        </pc:picChg>
      </pc:sldChg>
      <pc:sldChg chg="addSp modSp add mod ord">
        <pc:chgData name="We J" userId="518e19de838fc018" providerId="LiveId" clId="{49DFB111-EC9E-49EF-9ABF-BF22511CABD7}" dt="2023-10-13T02:45:19.964" v="366" actId="1076"/>
        <pc:sldMkLst>
          <pc:docMk/>
          <pc:sldMk cId="2690150928" sldId="473"/>
        </pc:sldMkLst>
        <pc:spChg chg="add mod">
          <ac:chgData name="We J" userId="518e19de838fc018" providerId="LiveId" clId="{49DFB111-EC9E-49EF-9ABF-BF22511CABD7}" dt="2023-10-13T02:45:08.349" v="360" actId="1076"/>
          <ac:spMkLst>
            <pc:docMk/>
            <pc:sldMk cId="2690150928" sldId="473"/>
            <ac:spMk id="4" creationId="{BDEE86B5-AF2C-35B2-CC98-7D6927570AFF}"/>
          </ac:spMkLst>
        </pc:spChg>
        <pc:spChg chg="add mod">
          <ac:chgData name="We J" userId="518e19de838fc018" providerId="LiveId" clId="{49DFB111-EC9E-49EF-9ABF-BF22511CABD7}" dt="2023-10-13T02:44:52.853" v="357" actId="1076"/>
          <ac:spMkLst>
            <pc:docMk/>
            <pc:sldMk cId="2690150928" sldId="473"/>
            <ac:spMk id="5" creationId="{51C0D211-93D2-1A60-AC64-A7BFE62F8188}"/>
          </ac:spMkLst>
        </pc:spChg>
        <pc:spChg chg="add mod">
          <ac:chgData name="We J" userId="518e19de838fc018" providerId="LiveId" clId="{49DFB111-EC9E-49EF-9ABF-BF22511CABD7}" dt="2023-10-13T02:45:03.638" v="359" actId="1076"/>
          <ac:spMkLst>
            <pc:docMk/>
            <pc:sldMk cId="2690150928" sldId="473"/>
            <ac:spMk id="6" creationId="{D5AC065C-1A60-2A6F-FA84-145B32336CFE}"/>
          </ac:spMkLst>
        </pc:spChg>
        <pc:picChg chg="add mod">
          <ac:chgData name="We J" userId="518e19de838fc018" providerId="LiveId" clId="{49DFB111-EC9E-49EF-9ABF-BF22511CABD7}" dt="2023-10-13T02:44:56.707" v="358" actId="1076"/>
          <ac:picMkLst>
            <pc:docMk/>
            <pc:sldMk cId="2690150928" sldId="473"/>
            <ac:picMk id="3" creationId="{ADB521B8-C12B-E43B-243B-140BA1C31B6A}"/>
          </ac:picMkLst>
        </pc:picChg>
        <pc:picChg chg="add mod">
          <ac:chgData name="We J" userId="518e19de838fc018" providerId="LiveId" clId="{49DFB111-EC9E-49EF-9ABF-BF22511CABD7}" dt="2023-10-13T02:45:19.964" v="366" actId="1076"/>
          <ac:picMkLst>
            <pc:docMk/>
            <pc:sldMk cId="2690150928" sldId="473"/>
            <ac:picMk id="8" creationId="{A08BDCE4-4C45-EDE8-977E-F5C4E6CA8BBF}"/>
          </ac:picMkLst>
        </pc:picChg>
      </pc:sldChg>
      <pc:sldChg chg="add del">
        <pc:chgData name="We J" userId="518e19de838fc018" providerId="LiveId" clId="{49DFB111-EC9E-49EF-9ABF-BF22511CABD7}" dt="2023-10-13T02:53:27.584" v="369" actId="47"/>
        <pc:sldMkLst>
          <pc:docMk/>
          <pc:sldMk cId="923373664" sldId="474"/>
        </pc:sldMkLst>
      </pc:sldChg>
      <pc:sldChg chg="add del">
        <pc:chgData name="We J" userId="518e19de838fc018" providerId="LiveId" clId="{49DFB111-EC9E-49EF-9ABF-BF22511CABD7}" dt="2023-10-13T02:53:28.459" v="370" actId="47"/>
        <pc:sldMkLst>
          <pc:docMk/>
          <pc:sldMk cId="2745999897" sldId="475"/>
        </pc:sldMkLst>
      </pc:sldChg>
    </pc:docChg>
  </pc:docChgLst>
  <pc:docChgLst>
    <pc:chgData name="J We" userId="518e19de838fc018" providerId="LiveId" clId="{C9F00B02-D594-41AC-9ADC-74E100A5B346}"/>
    <pc:docChg chg="undo custSel addSld delSld modSld sldOrd">
      <pc:chgData name="J We" userId="518e19de838fc018" providerId="LiveId" clId="{C9F00B02-D594-41AC-9ADC-74E100A5B346}" dt="2022-02-22T00:57:43.284" v="122" actId="20577"/>
      <pc:docMkLst>
        <pc:docMk/>
      </pc:docMkLst>
      <pc:sldChg chg="del mod ord modShow">
        <pc:chgData name="J We" userId="518e19de838fc018" providerId="LiveId" clId="{C9F00B02-D594-41AC-9ADC-74E100A5B346}" dt="2022-02-20T02:48:44.571" v="62" actId="2696"/>
        <pc:sldMkLst>
          <pc:docMk/>
          <pc:sldMk cId="668169542" sldId="284"/>
        </pc:sldMkLst>
      </pc:sldChg>
      <pc:sldChg chg="addSp delSp modSp mod">
        <pc:chgData name="J We" userId="518e19de838fc018" providerId="LiveId" clId="{C9F00B02-D594-41AC-9ADC-74E100A5B346}" dt="2022-02-20T03:00:52.167" v="85" actId="1076"/>
        <pc:sldMkLst>
          <pc:docMk/>
          <pc:sldMk cId="3090167995" sldId="285"/>
        </pc:sldMkLst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2" creationId="{6507FEC9-5C94-4ECD-B4EC-4F9BE2EB8D55}"/>
          </ac:spMkLst>
        </pc:spChg>
        <pc:spChg chg="mod ord">
          <ac:chgData name="J We" userId="518e19de838fc018" providerId="LiveId" clId="{C9F00B02-D594-41AC-9ADC-74E100A5B346}" dt="2022-02-20T02:59:39.932" v="78" actId="166"/>
          <ac:spMkLst>
            <pc:docMk/>
            <pc:sldMk cId="3090167995" sldId="285"/>
            <ac:spMk id="3" creationId="{C830EBF9-E217-47A8-9A44-D662D0226D7B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" creationId="{012B9B63-C6F5-4E44-B9DB-30C7BACB7651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3" creationId="{98B7EB35-5FB3-4484-910B-29AA51655DD3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5" creationId="{5D5E303D-3FB3-468A-B29C-BBA774E174E5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7" creationId="{A13F9044-26E1-42C6-9370-494C0F62792A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9" creationId="{C90D06FE-963A-4C55-A8B3-0CCF0E4A5866}"/>
          </ac:spMkLst>
        </pc:spChg>
        <pc:spChg chg="mod ord">
          <ac:chgData name="J We" userId="518e19de838fc018" providerId="LiveId" clId="{C9F00B02-D594-41AC-9ADC-74E100A5B346}" dt="2022-02-20T03:00:52.167" v="85" actId="1076"/>
          <ac:spMkLst>
            <pc:docMk/>
            <pc:sldMk cId="3090167995" sldId="285"/>
            <ac:spMk id="50" creationId="{18D78B5C-0C95-46D7-8AEE-80B6E3799A2D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51" creationId="{C0C7D4CE-BCDC-404E-ABB7-447A424C2F42}"/>
          </ac:spMkLst>
        </pc:spChg>
        <pc:picChg chg="add mod modCrop">
          <ac:chgData name="J We" userId="518e19de838fc018" providerId="LiveId" clId="{C9F00B02-D594-41AC-9ADC-74E100A5B346}" dt="2022-02-20T02:59:09.820" v="73" actId="732"/>
          <ac:picMkLst>
            <pc:docMk/>
            <pc:sldMk cId="3090167995" sldId="285"/>
            <ac:picMk id="8" creationId="{2CBF6D8A-751D-4027-A958-B047498394E4}"/>
          </ac:picMkLst>
        </pc:picChg>
        <pc:picChg chg="add mod modCrop">
          <ac:chgData name="J We" userId="518e19de838fc018" providerId="LiveId" clId="{C9F00B02-D594-41AC-9ADC-74E100A5B346}" dt="2022-02-20T02:59:30.167" v="76" actId="14100"/>
          <ac:picMkLst>
            <pc:docMk/>
            <pc:sldMk cId="3090167995" sldId="285"/>
            <ac:picMk id="10" creationId="{E124F841-5FC1-4159-B876-940F2479ED73}"/>
          </ac:picMkLst>
        </pc:picChg>
        <pc:picChg chg="add mod">
          <ac:chgData name="J We" userId="518e19de838fc018" providerId="LiveId" clId="{C9F00B02-D594-41AC-9ADC-74E100A5B346}" dt="2022-02-20T03:00:37.789" v="82" actId="14100"/>
          <ac:picMkLst>
            <pc:docMk/>
            <pc:sldMk cId="3090167995" sldId="285"/>
            <ac:picMk id="12" creationId="{B8C195D8-84B8-4F9E-AFAA-E4802E561FDD}"/>
          </ac:picMkLst>
        </pc:picChg>
      </pc:sldChg>
      <pc:sldChg chg="modSp mod">
        <pc:chgData name="J We" userId="518e19de838fc018" providerId="LiveId" clId="{C9F00B02-D594-41AC-9ADC-74E100A5B346}" dt="2022-02-20T02:29:35.698" v="52" actId="20577"/>
        <pc:sldMkLst>
          <pc:docMk/>
          <pc:sldMk cId="3312810205" sldId="290"/>
        </pc:sldMkLst>
        <pc:spChg chg="mod">
          <ac:chgData name="J We" userId="518e19de838fc018" providerId="LiveId" clId="{C9F00B02-D594-41AC-9ADC-74E100A5B346}" dt="2022-02-16T02:33:25.559" v="11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C9F00B02-D594-41AC-9ADC-74E100A5B346}" dt="2022-02-20T02:29:35.698" v="52" actId="20577"/>
          <ac:spMkLst>
            <pc:docMk/>
            <pc:sldMk cId="3312810205" sldId="290"/>
            <ac:spMk id="45" creationId="{3AED1BE8-4B39-45B0-8EE2-D3F66B35FE9C}"/>
          </ac:spMkLst>
        </pc:spChg>
      </pc:sldChg>
      <pc:sldChg chg="modSp mod">
        <pc:chgData name="J We" userId="518e19de838fc018" providerId="LiveId" clId="{C9F00B02-D594-41AC-9ADC-74E100A5B346}" dt="2022-02-20T08:02:24.148" v="109" actId="20577"/>
        <pc:sldMkLst>
          <pc:docMk/>
          <pc:sldMk cId="182405913" sldId="380"/>
        </pc:sldMkLst>
        <pc:spChg chg="mod">
          <ac:chgData name="J We" userId="518e19de838fc018" providerId="LiveId" clId="{C9F00B02-D594-41AC-9ADC-74E100A5B346}" dt="2022-02-20T08:02:24.148" v="109" actId="20577"/>
          <ac:spMkLst>
            <pc:docMk/>
            <pc:sldMk cId="182405913" sldId="380"/>
            <ac:spMk id="2" creationId="{1889EFA3-0809-443D-B467-2B432F45F0F7}"/>
          </ac:spMkLst>
        </pc:spChg>
      </pc:sldChg>
      <pc:sldChg chg="addSp delSp modSp mod">
        <pc:chgData name="J We" userId="518e19de838fc018" providerId="LiveId" clId="{C9F00B02-D594-41AC-9ADC-74E100A5B346}" dt="2022-02-20T03:12:44.544" v="90" actId="1076"/>
        <pc:sldMkLst>
          <pc:docMk/>
          <pc:sldMk cId="3150386397" sldId="414"/>
        </pc:sldMkLst>
        <pc:spChg chg="mod">
          <ac:chgData name="J We" userId="518e19de838fc018" providerId="LiveId" clId="{C9F00B02-D594-41AC-9ADC-74E100A5B346}" dt="2022-02-18T01:16:04.576" v="26"/>
          <ac:spMkLst>
            <pc:docMk/>
            <pc:sldMk cId="3150386397" sldId="414"/>
            <ac:spMk id="2" creationId="{008FC15D-E05C-4CCC-B616-69E8F5784437}"/>
          </ac:spMkLst>
        </pc:spChg>
        <pc:spChg chg="del">
          <ac:chgData name="J We" userId="518e19de838fc018" providerId="LiveId" clId="{C9F00B02-D594-41AC-9ADC-74E100A5B346}" dt="2022-02-20T03:12:26.944" v="86" actId="478"/>
          <ac:spMkLst>
            <pc:docMk/>
            <pc:sldMk cId="3150386397" sldId="414"/>
            <ac:spMk id="49" creationId="{BA92AF7A-729F-4C32-82DA-BBFEA0B885EF}"/>
          </ac:spMkLst>
        </pc:spChg>
        <pc:picChg chg="add mod">
          <ac:chgData name="J We" userId="518e19de838fc018" providerId="LiveId" clId="{C9F00B02-D594-41AC-9ADC-74E100A5B346}" dt="2022-02-20T03:12:44.544" v="90" actId="1076"/>
          <ac:picMkLst>
            <pc:docMk/>
            <pc:sldMk cId="3150386397" sldId="414"/>
            <ac:picMk id="50" creationId="{1E9E3A5D-71B8-49CA-A241-55215EF3AB2A}"/>
          </ac:picMkLst>
        </pc:picChg>
      </pc:sldChg>
      <pc:sldChg chg="ord">
        <pc:chgData name="J We" userId="518e19de838fc018" providerId="LiveId" clId="{C9F00B02-D594-41AC-9ADC-74E100A5B346}" dt="2022-02-20T02:30:56.734" v="60"/>
        <pc:sldMkLst>
          <pc:docMk/>
          <pc:sldMk cId="3514366182" sldId="415"/>
        </pc:sldMkLst>
      </pc:sldChg>
      <pc:sldChg chg="addSp modSp mod">
        <pc:chgData name="J We" userId="518e19de838fc018" providerId="LiveId" clId="{C9F00B02-D594-41AC-9ADC-74E100A5B346}" dt="2022-02-18T01:17:07.548" v="30" actId="1076"/>
        <pc:sldMkLst>
          <pc:docMk/>
          <pc:sldMk cId="2557354635" sldId="416"/>
        </pc:sldMkLst>
        <pc:spChg chg="add mod">
          <ac:chgData name="J We" userId="518e19de838fc018" providerId="LiveId" clId="{C9F00B02-D594-41AC-9ADC-74E100A5B346}" dt="2022-02-18T01:17:07.548" v="30" actId="1076"/>
          <ac:spMkLst>
            <pc:docMk/>
            <pc:sldMk cId="2557354635" sldId="416"/>
            <ac:spMk id="52" creationId="{9CDBED82-2D8A-47C0-9DB7-6A2A4EF94174}"/>
          </ac:spMkLst>
        </pc:spChg>
      </pc:sldChg>
      <pc:sldChg chg="addSp delSp modSp add mod">
        <pc:chgData name="J We" userId="518e19de838fc018" providerId="LiveId" clId="{C9F00B02-D594-41AC-9ADC-74E100A5B346}" dt="2022-02-18T01:15:21.912" v="19" actId="14100"/>
        <pc:sldMkLst>
          <pc:docMk/>
          <pc:sldMk cId="2976866747" sldId="417"/>
        </pc:sldMkLst>
        <pc:spChg chg="del mod">
          <ac:chgData name="J We" userId="518e19de838fc018" providerId="LiveId" clId="{C9F00B02-D594-41AC-9ADC-74E100A5B346}" dt="2022-02-16T02:55:06.927" v="14" actId="478"/>
          <ac:spMkLst>
            <pc:docMk/>
            <pc:sldMk cId="2976866747" sldId="417"/>
            <ac:spMk id="2" creationId="{4BB2D117-6BB3-46AF-A721-9765048F7A96}"/>
          </ac:spMkLst>
        </pc:spChg>
        <pc:spChg chg="del">
          <ac:chgData name="J We" userId="518e19de838fc018" providerId="LiveId" clId="{C9F00B02-D594-41AC-9ADC-74E100A5B346}" dt="2022-02-16T02:55:10.316" v="15" actId="478"/>
          <ac:spMkLst>
            <pc:docMk/>
            <pc:sldMk cId="2976866747" sldId="417"/>
            <ac:spMk id="3" creationId="{0613D9FE-A9BF-4D3E-AE1E-F6B0554F084F}"/>
          </ac:spMkLst>
        </pc:spChg>
        <pc:spChg chg="add mod">
          <ac:chgData name="J We" userId="518e19de838fc018" providerId="LiveId" clId="{C9F00B02-D594-41AC-9ADC-74E100A5B346}" dt="2022-02-18T01:15:21.912" v="19" actId="14100"/>
          <ac:spMkLst>
            <pc:docMk/>
            <pc:sldMk cId="2976866747" sldId="417"/>
            <ac:spMk id="41" creationId="{3E508D08-6247-472D-A933-1ED02B3957C4}"/>
          </ac:spMkLst>
        </pc:spChg>
      </pc:sldChg>
      <pc:sldChg chg="addSp delSp modSp add mod">
        <pc:chgData name="J We" userId="518e19de838fc018" providerId="LiveId" clId="{C9F00B02-D594-41AC-9ADC-74E100A5B346}" dt="2022-02-22T00:57:43.284" v="122" actId="20577"/>
        <pc:sldMkLst>
          <pc:docMk/>
          <pc:sldMk cId="3367699374" sldId="418"/>
        </pc:sldMkLst>
        <pc:spChg chg="del">
          <ac:chgData name="J We" userId="518e19de838fc018" providerId="LiveId" clId="{C9F00B02-D594-41AC-9ADC-74E100A5B346}" dt="2022-02-18T01:19:18.679" v="32" actId="478"/>
          <ac:spMkLst>
            <pc:docMk/>
            <pc:sldMk cId="3367699374" sldId="418"/>
            <ac:spMk id="41" creationId="{3E508D08-6247-472D-A933-1ED02B3957C4}"/>
          </ac:spMkLst>
        </pc:spChg>
        <pc:spChg chg="add mod">
          <ac:chgData name="J We" userId="518e19de838fc018" providerId="LiveId" clId="{C9F00B02-D594-41AC-9ADC-74E100A5B346}" dt="2022-02-22T00:57:43.284" v="122" actId="20577"/>
          <ac:spMkLst>
            <pc:docMk/>
            <pc:sldMk cId="3367699374" sldId="418"/>
            <ac:spMk id="42" creationId="{EF57EBA3-D05F-4DC0-9C26-FA4918487C3D}"/>
          </ac:spMkLst>
        </pc:spChg>
      </pc:sldChg>
      <pc:sldChg chg="addSp delSp modSp add mod ord">
        <pc:chgData name="J We" userId="518e19de838fc018" providerId="LiveId" clId="{C9F00B02-D594-41AC-9ADC-74E100A5B346}" dt="2022-02-20T08:10:35.629" v="120" actId="1076"/>
        <pc:sldMkLst>
          <pc:docMk/>
          <pc:sldMk cId="3037317419" sldId="419"/>
        </pc:sldMkLst>
        <pc:spChg chg="add del mod">
          <ac:chgData name="J We" userId="518e19de838fc018" providerId="LiveId" clId="{C9F00B02-D594-41AC-9ADC-74E100A5B346}" dt="2022-02-20T08:01:17.369" v="100" actId="21"/>
          <ac:spMkLst>
            <pc:docMk/>
            <pc:sldMk cId="3037317419" sldId="419"/>
            <ac:spMk id="2" creationId="{EB7F971C-5453-4BD5-BF01-029FC3A0E80D}"/>
          </ac:spMkLst>
        </pc:spChg>
        <pc:spChg chg="add del mod">
          <ac:chgData name="J We" userId="518e19de838fc018" providerId="LiveId" clId="{C9F00B02-D594-41AC-9ADC-74E100A5B346}" dt="2022-02-20T08:01:17.369" v="100" actId="21"/>
          <ac:spMkLst>
            <pc:docMk/>
            <pc:sldMk cId="3037317419" sldId="419"/>
            <ac:spMk id="3" creationId="{40FA1967-8766-4B7F-BE4F-CE1F8B3B9BBC}"/>
          </ac:spMkLst>
        </pc:spChg>
        <pc:spChg chg="add mod">
          <ac:chgData name="J We" userId="518e19de838fc018" providerId="LiveId" clId="{C9F00B02-D594-41AC-9ADC-74E100A5B346}" dt="2022-02-20T08:09:33.757" v="116" actId="1076"/>
          <ac:spMkLst>
            <pc:docMk/>
            <pc:sldMk cId="3037317419" sldId="419"/>
            <ac:spMk id="44" creationId="{FBA38B61-D58D-47A0-A564-3EF56D3870EE}"/>
          </ac:spMkLst>
        </pc:spChg>
        <pc:spChg chg="add mod">
          <ac:chgData name="J We" userId="518e19de838fc018" providerId="LiveId" clId="{C9F00B02-D594-41AC-9ADC-74E100A5B346}" dt="2022-02-20T08:09:40.196" v="118" actId="1076"/>
          <ac:spMkLst>
            <pc:docMk/>
            <pc:sldMk cId="3037317419" sldId="419"/>
            <ac:spMk id="47" creationId="{C7D5EECE-D698-46FF-8109-B3EDCE159591}"/>
          </ac:spMkLst>
        </pc:spChg>
        <pc:picChg chg="add mod">
          <ac:chgData name="J We" userId="518e19de838fc018" providerId="LiveId" clId="{C9F00B02-D594-41AC-9ADC-74E100A5B346}" dt="2022-02-20T08:09:43.660" v="119" actId="1076"/>
          <ac:picMkLst>
            <pc:docMk/>
            <pc:sldMk cId="3037317419" sldId="419"/>
            <ac:picMk id="7" creationId="{DD94AA1E-BB80-44CC-A3FA-360300D59C2A}"/>
          </ac:picMkLst>
        </pc:picChg>
        <pc:picChg chg="add mod">
          <ac:chgData name="J We" userId="518e19de838fc018" providerId="LiveId" clId="{C9F00B02-D594-41AC-9ADC-74E100A5B346}" dt="2022-02-20T08:10:35.629" v="120" actId="1076"/>
          <ac:picMkLst>
            <pc:docMk/>
            <pc:sldMk cId="3037317419" sldId="419"/>
            <ac:picMk id="45" creationId="{5AEA0440-7C78-4BCC-8B5C-E0E0DA451898}"/>
          </ac:picMkLst>
        </pc:picChg>
        <pc:picChg chg="add del mod">
          <ac:chgData name="J We" userId="518e19de838fc018" providerId="LiveId" clId="{C9F00B02-D594-41AC-9ADC-74E100A5B346}" dt="2022-02-20T08:01:17.369" v="100" actId="21"/>
          <ac:picMkLst>
            <pc:docMk/>
            <pc:sldMk cId="3037317419" sldId="419"/>
            <ac:picMk id="1025" creationId="{B91050CC-C468-4AE8-BC76-85573E339B6A}"/>
          </ac:picMkLst>
        </pc:picChg>
      </pc:sldChg>
      <pc:sldChg chg="add del">
        <pc:chgData name="J We" userId="518e19de838fc018" providerId="LiveId" clId="{C9F00B02-D594-41AC-9ADC-74E100A5B346}" dt="2022-02-21T08:44:07.874" v="121" actId="47"/>
        <pc:sldMkLst>
          <pc:docMk/>
          <pc:sldMk cId="2908607579" sldId="420"/>
        </pc:sldMkLst>
      </pc:sldChg>
    </pc:docChg>
  </pc:docChgLst>
  <pc:docChgLst>
    <pc:chgData name="J We" userId="518e19de838fc018" providerId="LiveId" clId="{FBA03C8B-3373-4560-98D6-08D34F48D16F}"/>
    <pc:docChg chg="undo custSel addSld delSld modSld sldOrd">
      <pc:chgData name="J We" userId="518e19de838fc018" providerId="LiveId" clId="{FBA03C8B-3373-4560-98D6-08D34F48D16F}" dt="2023-03-24T12:56:25.390" v="1867" actId="20577"/>
      <pc:docMkLst>
        <pc:docMk/>
      </pc:docMkLst>
      <pc:sldChg chg="modSp mod">
        <pc:chgData name="J We" userId="518e19de838fc018" providerId="LiveId" clId="{FBA03C8B-3373-4560-98D6-08D34F48D16F}" dt="2023-03-24T01:15:27.483" v="1776" actId="122"/>
        <pc:sldMkLst>
          <pc:docMk/>
          <pc:sldMk cId="3312810205" sldId="290"/>
        </pc:sldMkLst>
        <pc:spChg chg="mod">
          <ac:chgData name="J We" userId="518e19de838fc018" providerId="LiveId" clId="{FBA03C8B-3373-4560-98D6-08D34F48D16F}" dt="2023-03-24T01:14:39.460" v="1769" actId="14100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FBA03C8B-3373-4560-98D6-08D34F48D16F}" dt="2023-03-24T01:15:00.429" v="1771" actId="14100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J We" userId="518e19de838fc018" providerId="LiveId" clId="{FBA03C8B-3373-4560-98D6-08D34F48D16F}" dt="2023-03-24T01:14:49.558" v="1770" actId="1076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J We" userId="518e19de838fc018" providerId="LiveId" clId="{FBA03C8B-3373-4560-98D6-08D34F48D16F}" dt="2023-03-24T01:15:27.483" v="1776" actId="122"/>
          <ac:spMkLst>
            <pc:docMk/>
            <pc:sldMk cId="3312810205" sldId="290"/>
            <ac:spMk id="49" creationId="{34CB428E-D1CB-4B40-812B-FD5298F9D63B}"/>
          </ac:spMkLst>
        </pc:spChg>
      </pc:sldChg>
      <pc:sldChg chg="del">
        <pc:chgData name="J We" userId="518e19de838fc018" providerId="LiveId" clId="{FBA03C8B-3373-4560-98D6-08D34F48D16F}" dt="2023-03-23T01:46:00.879" v="185" actId="47"/>
        <pc:sldMkLst>
          <pc:docMk/>
          <pc:sldMk cId="182405913" sldId="380"/>
        </pc:sldMkLst>
      </pc:sldChg>
      <pc:sldChg chg="addSp delSp modSp mod ord">
        <pc:chgData name="J We" userId="518e19de838fc018" providerId="LiveId" clId="{FBA03C8B-3373-4560-98D6-08D34F48D16F}" dt="2023-03-24T01:08:38.189" v="1749" actId="1076"/>
        <pc:sldMkLst>
          <pc:docMk/>
          <pc:sldMk cId="3187244672" sldId="412"/>
        </pc:sldMkLst>
        <pc:spChg chg="add mod">
          <ac:chgData name="J We" userId="518e19de838fc018" providerId="LiveId" clId="{FBA03C8B-3373-4560-98D6-08D34F48D16F}" dt="2023-03-24T01:08:38.189" v="1749" actId="1076"/>
          <ac:spMkLst>
            <pc:docMk/>
            <pc:sldMk cId="3187244672" sldId="412"/>
            <ac:spMk id="2" creationId="{79EF9464-271E-4144-9C97-8ADE3BF04BC5}"/>
          </ac:spMkLst>
        </pc:spChg>
        <pc:spChg chg="del mod">
          <ac:chgData name="J We" userId="518e19de838fc018" providerId="LiveId" clId="{FBA03C8B-3373-4560-98D6-08D34F48D16F}" dt="2023-03-24T01:07:50.633" v="1724" actId="478"/>
          <ac:spMkLst>
            <pc:docMk/>
            <pc:sldMk cId="3187244672" sldId="412"/>
            <ac:spMk id="18" creationId="{73C12328-CE9C-4F36-B015-437F1BFCFA3E}"/>
          </ac:spMkLst>
        </pc:spChg>
        <pc:spChg chg="add del mod">
          <ac:chgData name="J We" userId="518e19de838fc018" providerId="LiveId" clId="{FBA03C8B-3373-4560-98D6-08D34F48D16F}" dt="2023-03-24T01:08:33.273" v="1748" actId="478"/>
          <ac:spMkLst>
            <pc:docMk/>
            <pc:sldMk cId="3187244672" sldId="412"/>
            <ac:spMk id="52" creationId="{064BE7BE-DA6C-458F-B82C-11C9C30ACEAD}"/>
          </ac:spMkLst>
        </pc:spChg>
      </pc:sldChg>
      <pc:sldChg chg="delSp del mod">
        <pc:chgData name="J We" userId="518e19de838fc018" providerId="LiveId" clId="{FBA03C8B-3373-4560-98D6-08D34F48D16F}" dt="2023-03-23T08:59:42.344" v="1498" actId="47"/>
        <pc:sldMkLst>
          <pc:docMk/>
          <pc:sldMk cId="497894900" sldId="426"/>
        </pc:sldMkLst>
        <pc:spChg chg="del">
          <ac:chgData name="J We" userId="518e19de838fc018" providerId="LiveId" clId="{FBA03C8B-3373-4560-98D6-08D34F48D16F}" dt="2023-03-23T08:59:22.296" v="1494" actId="21"/>
          <ac:spMkLst>
            <pc:docMk/>
            <pc:sldMk cId="497894900" sldId="426"/>
            <ac:spMk id="86" creationId="{FC94C61B-7561-4C99-94D7-02007BB2BC18}"/>
          </ac:spMkLst>
        </pc:spChg>
      </pc:sldChg>
      <pc:sldChg chg="del ord">
        <pc:chgData name="J We" userId="518e19de838fc018" providerId="LiveId" clId="{FBA03C8B-3373-4560-98D6-08D34F48D16F}" dt="2023-03-23T08:59:09.446" v="1491" actId="47"/>
        <pc:sldMkLst>
          <pc:docMk/>
          <pc:sldMk cId="2765608750" sldId="435"/>
        </pc:sldMkLst>
      </pc:sldChg>
      <pc:sldChg chg="addSp delSp modSp mod">
        <pc:chgData name="J We" userId="518e19de838fc018" providerId="LiveId" clId="{FBA03C8B-3373-4560-98D6-08D34F48D16F}" dt="2023-03-23T09:26:21.343" v="1536"/>
        <pc:sldMkLst>
          <pc:docMk/>
          <pc:sldMk cId="3609628229" sldId="436"/>
        </pc:sldMkLst>
        <pc:spChg chg="del">
          <ac:chgData name="J We" userId="518e19de838fc018" providerId="LiveId" clId="{FBA03C8B-3373-4560-98D6-08D34F48D16F}" dt="2023-03-23T06:56:41.281" v="734" actId="478"/>
          <ac:spMkLst>
            <pc:docMk/>
            <pc:sldMk cId="3609628229" sldId="436"/>
            <ac:spMk id="47" creationId="{747DE409-60A2-4AB8-900C-30A598C53A7E}"/>
          </ac:spMkLst>
        </pc:spChg>
        <pc:spChg chg="del">
          <ac:chgData name="J We" userId="518e19de838fc018" providerId="LiveId" clId="{FBA03C8B-3373-4560-98D6-08D34F48D16F}" dt="2023-03-23T04:14:24.063" v="612" actId="478"/>
          <ac:spMkLst>
            <pc:docMk/>
            <pc:sldMk cId="3609628229" sldId="436"/>
            <ac:spMk id="48" creationId="{A56C1F2C-D94B-476D-89FD-63ADE5F29E1F}"/>
          </ac:spMkLst>
        </pc:spChg>
        <pc:spChg chg="del">
          <ac:chgData name="J We" userId="518e19de838fc018" providerId="LiveId" clId="{FBA03C8B-3373-4560-98D6-08D34F48D16F}" dt="2023-03-23T06:56:46.303" v="735" actId="478"/>
          <ac:spMkLst>
            <pc:docMk/>
            <pc:sldMk cId="3609628229" sldId="436"/>
            <ac:spMk id="49" creationId="{29B37B30-D835-4BAE-ABFF-5184FBDC9C2D}"/>
          </ac:spMkLst>
        </pc:spChg>
        <pc:spChg chg="del">
          <ac:chgData name="J We" userId="518e19de838fc018" providerId="LiveId" clId="{FBA03C8B-3373-4560-98D6-08D34F48D16F}" dt="2023-03-23T06:56:48.704" v="737" actId="478"/>
          <ac:spMkLst>
            <pc:docMk/>
            <pc:sldMk cId="3609628229" sldId="436"/>
            <ac:spMk id="50" creationId="{0D362587-82A3-4E30-BAF7-9FA377CF1290}"/>
          </ac:spMkLst>
        </pc:spChg>
        <pc:spChg chg="del">
          <ac:chgData name="J We" userId="518e19de838fc018" providerId="LiveId" clId="{FBA03C8B-3373-4560-98D6-08D34F48D16F}" dt="2023-03-23T06:56:50.290" v="739" actId="478"/>
          <ac:spMkLst>
            <pc:docMk/>
            <pc:sldMk cId="3609628229" sldId="436"/>
            <ac:spMk id="51" creationId="{2DEABF58-EC16-4333-A0B5-BFBED3849428}"/>
          </ac:spMkLst>
        </pc:spChg>
        <pc:spChg chg="add mod">
          <ac:chgData name="J We" userId="518e19de838fc018" providerId="LiveId" clId="{FBA03C8B-3373-4560-98D6-08D34F48D16F}" dt="2023-03-23T07:43:04.287" v="1375"/>
          <ac:spMkLst>
            <pc:docMk/>
            <pc:sldMk cId="3609628229" sldId="436"/>
            <ac:spMk id="56" creationId="{58EF4EF3-8D2D-4F78-B2C2-9427CDAD4439}"/>
          </ac:spMkLst>
        </pc:spChg>
        <pc:spChg chg="add mod">
          <ac:chgData name="J We" userId="518e19de838fc018" providerId="LiveId" clId="{FBA03C8B-3373-4560-98D6-08D34F48D16F}" dt="2023-03-23T07:33:07.923" v="1114"/>
          <ac:spMkLst>
            <pc:docMk/>
            <pc:sldMk cId="3609628229" sldId="436"/>
            <ac:spMk id="57" creationId="{2A4A5C7B-0728-4588-94E2-19E582A5F022}"/>
          </ac:spMkLst>
        </pc:spChg>
        <pc:spChg chg="add mod">
          <ac:chgData name="J We" userId="518e19de838fc018" providerId="LiveId" clId="{FBA03C8B-3373-4560-98D6-08D34F48D16F}" dt="2023-03-23T09:26:21.343" v="1536"/>
          <ac:spMkLst>
            <pc:docMk/>
            <pc:sldMk cId="3609628229" sldId="436"/>
            <ac:spMk id="58" creationId="{BC45E606-5D38-45DD-BC2C-BB531F8478DF}"/>
          </ac:spMkLst>
        </pc:spChg>
        <pc:spChg chg="add mod">
          <ac:chgData name="J We" userId="518e19de838fc018" providerId="LiveId" clId="{FBA03C8B-3373-4560-98D6-08D34F48D16F}" dt="2023-03-23T07:42:05.291" v="1352" actId="1076"/>
          <ac:spMkLst>
            <pc:docMk/>
            <pc:sldMk cId="3609628229" sldId="436"/>
            <ac:spMk id="59" creationId="{D8D58F63-3CFE-4A27-9EDC-67A08CD6CDC4}"/>
          </ac:spMkLst>
        </pc:spChg>
        <pc:graphicFrameChg chg="add del mod">
          <ac:chgData name="J We" userId="518e19de838fc018" providerId="LiveId" clId="{FBA03C8B-3373-4560-98D6-08D34F48D16F}" dt="2023-03-23T04:14:42.697" v="615"/>
          <ac:graphicFrameMkLst>
            <pc:docMk/>
            <pc:sldMk cId="3609628229" sldId="436"/>
            <ac:graphicFrameMk id="2" creationId="{22E214E4-5167-423B-B117-677680EC598E}"/>
          </ac:graphicFrameMkLst>
        </pc:graphicFrameChg>
        <pc:picChg chg="add mod">
          <ac:chgData name="J We" userId="518e19de838fc018" providerId="LiveId" clId="{FBA03C8B-3373-4560-98D6-08D34F48D16F}" dt="2023-03-23T07:35:11.840" v="1118" actId="1076"/>
          <ac:picMkLst>
            <pc:docMk/>
            <pc:sldMk cId="3609628229" sldId="436"/>
            <ac:picMk id="3" creationId="{E881F3F4-A86B-47BE-B131-FFDF72B47535}"/>
          </ac:picMkLst>
        </pc:picChg>
        <pc:picChg chg="del">
          <ac:chgData name="J We" userId="518e19de838fc018" providerId="LiveId" clId="{FBA03C8B-3373-4560-98D6-08D34F48D16F}" dt="2023-03-23T01:12:43.339" v="76" actId="478"/>
          <ac:picMkLst>
            <pc:docMk/>
            <pc:sldMk cId="3609628229" sldId="436"/>
            <ac:picMk id="4" creationId="{E5CF0871-3609-4D70-A73C-CFFCDE598D57}"/>
          </ac:picMkLst>
        </pc:picChg>
        <pc:picChg chg="add del mod">
          <ac:chgData name="J We" userId="518e19de838fc018" providerId="LiveId" clId="{FBA03C8B-3373-4560-98D6-08D34F48D16F}" dt="2023-03-23T04:14:20.712" v="611" actId="478"/>
          <ac:picMkLst>
            <pc:docMk/>
            <pc:sldMk cId="3609628229" sldId="436"/>
            <ac:picMk id="54" creationId="{5F529A83-78AA-4FD0-96A6-6C361CD3B779}"/>
          </ac:picMkLst>
        </pc:picChg>
        <pc:picChg chg="add del mod">
          <ac:chgData name="J We" userId="518e19de838fc018" providerId="LiveId" clId="{FBA03C8B-3373-4560-98D6-08D34F48D16F}" dt="2023-03-23T07:12:54.198" v="757"/>
          <ac:picMkLst>
            <pc:docMk/>
            <pc:sldMk cId="3609628229" sldId="436"/>
            <ac:picMk id="55" creationId="{294339BB-D889-4750-A5D0-048C244F2EC7}"/>
          </ac:picMkLst>
        </pc:picChg>
        <pc:cxnChg chg="del">
          <ac:chgData name="J We" userId="518e19de838fc018" providerId="LiveId" clId="{FBA03C8B-3373-4560-98D6-08D34F48D16F}" dt="2023-03-23T06:56:47.050" v="736" actId="478"/>
          <ac:cxnSpMkLst>
            <pc:docMk/>
            <pc:sldMk cId="3609628229" sldId="436"/>
            <ac:cxnSpMk id="52" creationId="{6C692F15-0C30-43DF-A9C2-47EB5E9E8FC4}"/>
          </ac:cxnSpMkLst>
        </pc:cxnChg>
        <pc:cxnChg chg="del">
          <ac:chgData name="J We" userId="518e19de838fc018" providerId="LiveId" clId="{FBA03C8B-3373-4560-98D6-08D34F48D16F}" dt="2023-03-23T06:56:49.417" v="738" actId="478"/>
          <ac:cxnSpMkLst>
            <pc:docMk/>
            <pc:sldMk cId="3609628229" sldId="436"/>
            <ac:cxnSpMk id="53" creationId="{48F869D0-AFFE-4456-85A7-948E912270C4}"/>
          </ac:cxnSpMkLst>
        </pc:cxnChg>
      </pc:sldChg>
      <pc:sldChg chg="addSp delSp modSp mod">
        <pc:chgData name="J We" userId="518e19de838fc018" providerId="LiveId" clId="{FBA03C8B-3373-4560-98D6-08D34F48D16F}" dt="2023-03-24T12:56:25.390" v="1867" actId="20577"/>
        <pc:sldMkLst>
          <pc:docMk/>
          <pc:sldMk cId="622390646" sldId="437"/>
        </pc:sldMkLst>
        <pc:spChg chg="del">
          <ac:chgData name="J We" userId="518e19de838fc018" providerId="LiveId" clId="{FBA03C8B-3373-4560-98D6-08D34F48D16F}" dt="2023-03-23T01:01:12.670" v="12" actId="478"/>
          <ac:spMkLst>
            <pc:docMk/>
            <pc:sldMk cId="622390646" sldId="437"/>
            <ac:spMk id="41" creationId="{D34AAFB7-9346-4E9C-BAFE-6A33AE3533DD}"/>
          </ac:spMkLst>
        </pc:spChg>
        <pc:spChg chg="del">
          <ac:chgData name="J We" userId="518e19de838fc018" providerId="LiveId" clId="{FBA03C8B-3373-4560-98D6-08D34F48D16F}" dt="2023-03-23T01:01:23.863" v="16" actId="478"/>
          <ac:spMkLst>
            <pc:docMk/>
            <pc:sldMk cId="622390646" sldId="437"/>
            <ac:spMk id="43" creationId="{8F910AD6-DB18-446B-A7C1-0BFC815CEE94}"/>
          </ac:spMkLst>
        </pc:spChg>
        <pc:spChg chg="del">
          <ac:chgData name="J We" userId="518e19de838fc018" providerId="LiveId" clId="{FBA03C8B-3373-4560-98D6-08D34F48D16F}" dt="2023-03-23T01:01:16.499" v="14" actId="478"/>
          <ac:spMkLst>
            <pc:docMk/>
            <pc:sldMk cId="622390646" sldId="437"/>
            <ac:spMk id="44" creationId="{3CD7BB1B-ED29-40DF-9FE8-AB92D1719A21}"/>
          </ac:spMkLst>
        </pc:spChg>
        <pc:spChg chg="del">
          <ac:chgData name="J We" userId="518e19de838fc018" providerId="LiveId" clId="{FBA03C8B-3373-4560-98D6-08D34F48D16F}" dt="2023-03-23T01:01:15.131" v="13" actId="478"/>
          <ac:spMkLst>
            <pc:docMk/>
            <pc:sldMk cId="622390646" sldId="437"/>
            <ac:spMk id="45" creationId="{3C6AE862-D113-4821-B0BB-F761C439CA11}"/>
          </ac:spMkLst>
        </pc:spChg>
        <pc:spChg chg="del">
          <ac:chgData name="J We" userId="518e19de838fc018" providerId="LiveId" clId="{FBA03C8B-3373-4560-98D6-08D34F48D16F}" dt="2023-03-23T01:01:22.177" v="15" actId="478"/>
          <ac:spMkLst>
            <pc:docMk/>
            <pc:sldMk cId="622390646" sldId="437"/>
            <ac:spMk id="47" creationId="{5360BCEB-4B48-4B88-A1AE-692D1F61422A}"/>
          </ac:spMkLst>
        </pc:spChg>
        <pc:spChg chg="del mod">
          <ac:chgData name="J We" userId="518e19de838fc018" providerId="LiveId" clId="{FBA03C8B-3373-4560-98D6-08D34F48D16F}" dt="2023-03-23T06:16:25.684" v="682" actId="478"/>
          <ac:spMkLst>
            <pc:docMk/>
            <pc:sldMk cId="622390646" sldId="437"/>
            <ac:spMk id="49" creationId="{5C3D040F-E26C-4683-AB0A-9579BB7F64EC}"/>
          </ac:spMkLst>
        </pc:spChg>
        <pc:spChg chg="del mod">
          <ac:chgData name="J We" userId="518e19de838fc018" providerId="LiveId" clId="{FBA03C8B-3373-4560-98D6-08D34F48D16F}" dt="2023-03-23T06:16:27.144" v="683" actId="478"/>
          <ac:spMkLst>
            <pc:docMk/>
            <pc:sldMk cId="622390646" sldId="437"/>
            <ac:spMk id="50" creationId="{C8B36C43-B665-42EE-A351-4CBF0886CD4C}"/>
          </ac:spMkLst>
        </pc:spChg>
        <pc:spChg chg="del">
          <ac:chgData name="J We" userId="518e19de838fc018" providerId="LiveId" clId="{FBA03C8B-3373-4560-98D6-08D34F48D16F}" dt="2023-03-23T07:10:04.392" v="752" actId="478"/>
          <ac:spMkLst>
            <pc:docMk/>
            <pc:sldMk cId="622390646" sldId="437"/>
            <ac:spMk id="51" creationId="{4C4D132A-536A-4D3B-890D-319DBCDC0944}"/>
          </ac:spMkLst>
        </pc:spChg>
        <pc:spChg chg="del mod">
          <ac:chgData name="J We" userId="518e19de838fc018" providerId="LiveId" clId="{FBA03C8B-3373-4560-98D6-08D34F48D16F}" dt="2023-03-23T06:16:24.596" v="681" actId="478"/>
          <ac:spMkLst>
            <pc:docMk/>
            <pc:sldMk cId="622390646" sldId="437"/>
            <ac:spMk id="52" creationId="{096A8CAA-01CA-4017-AE24-0E4F8B22F440}"/>
          </ac:spMkLst>
        </pc:spChg>
        <pc:spChg chg="add mod">
          <ac:chgData name="J We" userId="518e19de838fc018" providerId="LiveId" clId="{FBA03C8B-3373-4560-98D6-08D34F48D16F}" dt="2023-03-24T12:56:25.390" v="1867" actId="20577"/>
          <ac:spMkLst>
            <pc:docMk/>
            <pc:sldMk cId="622390646" sldId="437"/>
            <ac:spMk id="53" creationId="{BA5E9615-7036-45AE-9D89-53390B2E2EA2}"/>
          </ac:spMkLst>
        </pc:spChg>
        <pc:spChg chg="add mod">
          <ac:chgData name="J We" userId="518e19de838fc018" providerId="LiveId" clId="{FBA03C8B-3373-4560-98D6-08D34F48D16F}" dt="2023-03-24T01:43:04.264" v="1841"/>
          <ac:spMkLst>
            <pc:docMk/>
            <pc:sldMk cId="622390646" sldId="437"/>
            <ac:spMk id="54" creationId="{31B15854-31EF-463A-9BE3-2C398899B4CA}"/>
          </ac:spMkLst>
        </pc:spChg>
        <pc:spChg chg="del">
          <ac:chgData name="J We" userId="518e19de838fc018" providerId="LiveId" clId="{FBA03C8B-3373-4560-98D6-08D34F48D16F}" dt="2023-03-23T03:59:42.505" v="573" actId="478"/>
          <ac:spMkLst>
            <pc:docMk/>
            <pc:sldMk cId="622390646" sldId="437"/>
            <ac:spMk id="55" creationId="{093B7B29-DBB0-4973-9A78-5547B08943A6}"/>
          </ac:spMkLst>
        </pc:spChg>
        <pc:spChg chg="add mod">
          <ac:chgData name="J We" userId="518e19de838fc018" providerId="LiveId" clId="{FBA03C8B-3373-4560-98D6-08D34F48D16F}" dt="2023-03-23T09:08:18.891" v="1512" actId="1076"/>
          <ac:spMkLst>
            <pc:docMk/>
            <pc:sldMk cId="622390646" sldId="437"/>
            <ac:spMk id="56" creationId="{AB931058-5C8B-4C5A-9F7B-B1628FEED35A}"/>
          </ac:spMkLst>
        </pc:spChg>
        <pc:spChg chg="add del mod">
          <ac:chgData name="J We" userId="518e19de838fc018" providerId="LiveId" clId="{FBA03C8B-3373-4560-98D6-08D34F48D16F}" dt="2023-03-23T06:46:25.374" v="691" actId="478"/>
          <ac:spMkLst>
            <pc:docMk/>
            <pc:sldMk cId="622390646" sldId="437"/>
            <ac:spMk id="57" creationId="{9B484181-ADED-4803-B646-9F109DF8C41F}"/>
          </ac:spMkLst>
        </pc:spChg>
        <pc:spChg chg="add del mod">
          <ac:chgData name="J We" userId="518e19de838fc018" providerId="LiveId" clId="{FBA03C8B-3373-4560-98D6-08D34F48D16F}" dt="2023-03-23T01:40:11.165" v="168"/>
          <ac:spMkLst>
            <pc:docMk/>
            <pc:sldMk cId="622390646" sldId="437"/>
            <ac:spMk id="59" creationId="{A9928F69-8B57-4BCF-9A13-B5BA566A9B4A}"/>
          </ac:spMkLst>
        </pc:spChg>
        <pc:spChg chg="add del mod">
          <ac:chgData name="J We" userId="518e19de838fc018" providerId="LiveId" clId="{FBA03C8B-3373-4560-98D6-08D34F48D16F}" dt="2023-03-23T03:39:52.696" v="416"/>
          <ac:spMkLst>
            <pc:docMk/>
            <pc:sldMk cId="622390646" sldId="437"/>
            <ac:spMk id="61" creationId="{7E739F04-24A9-4D83-B41F-DCB482E06821}"/>
          </ac:spMkLst>
        </pc:spChg>
        <pc:spChg chg="add del mod">
          <ac:chgData name="J We" userId="518e19de838fc018" providerId="LiveId" clId="{FBA03C8B-3373-4560-98D6-08D34F48D16F}" dt="2023-03-23T03:50:46.076" v="539" actId="478"/>
          <ac:spMkLst>
            <pc:docMk/>
            <pc:sldMk cId="622390646" sldId="437"/>
            <ac:spMk id="63" creationId="{DFA42C5E-FF10-411C-948F-549F71C84838}"/>
          </ac:spMkLst>
        </pc:spChg>
        <pc:spChg chg="add del">
          <ac:chgData name="J We" userId="518e19de838fc018" providerId="LiveId" clId="{FBA03C8B-3373-4560-98D6-08D34F48D16F}" dt="2023-03-23T04:02:35.341" v="590"/>
          <ac:spMkLst>
            <pc:docMk/>
            <pc:sldMk cId="622390646" sldId="437"/>
            <ac:spMk id="65" creationId="{E9F96B7A-A10E-41E4-BD82-F904CA1976B5}"/>
          </ac:spMkLst>
        </pc:spChg>
        <pc:spChg chg="add del mod">
          <ac:chgData name="J We" userId="518e19de838fc018" providerId="LiveId" clId="{FBA03C8B-3373-4560-98D6-08D34F48D16F}" dt="2023-03-23T04:03:10.316" v="603" actId="478"/>
          <ac:spMkLst>
            <pc:docMk/>
            <pc:sldMk cId="622390646" sldId="437"/>
            <ac:spMk id="67" creationId="{FE801057-3BCB-48E2-BDC2-D61CAA6B2963}"/>
          </ac:spMkLst>
        </pc:spChg>
        <pc:spChg chg="add del mod">
          <ac:chgData name="J We" userId="518e19de838fc018" providerId="LiveId" clId="{FBA03C8B-3373-4560-98D6-08D34F48D16F}" dt="2023-03-23T07:45:11.135" v="1395"/>
          <ac:spMkLst>
            <pc:docMk/>
            <pc:sldMk cId="622390646" sldId="437"/>
            <ac:spMk id="69" creationId="{D9C67F7B-5D83-4236-943C-63B1E631E0B9}"/>
          </ac:spMkLst>
        </pc:spChg>
        <pc:spChg chg="add del mod">
          <ac:chgData name="J We" userId="518e19de838fc018" providerId="LiveId" clId="{FBA03C8B-3373-4560-98D6-08D34F48D16F}" dt="2023-03-23T06:47:55.141" v="703"/>
          <ac:spMkLst>
            <pc:docMk/>
            <pc:sldMk cId="622390646" sldId="437"/>
            <ac:spMk id="71" creationId="{9294D016-A1D5-4275-9354-71F70D8AF5FC}"/>
          </ac:spMkLst>
        </pc:spChg>
        <pc:spChg chg="add mod">
          <ac:chgData name="J We" userId="518e19de838fc018" providerId="LiveId" clId="{FBA03C8B-3373-4560-98D6-08D34F48D16F}" dt="2023-03-23T09:08:23.066" v="1513" actId="1076"/>
          <ac:spMkLst>
            <pc:docMk/>
            <pc:sldMk cId="622390646" sldId="437"/>
            <ac:spMk id="73" creationId="{8A1B215C-FDC8-48C7-B07E-E09C3AB4AA8C}"/>
          </ac:spMkLst>
        </pc:spChg>
        <pc:spChg chg="add del mod">
          <ac:chgData name="J We" userId="518e19de838fc018" providerId="LiveId" clId="{FBA03C8B-3373-4560-98D6-08D34F48D16F}" dt="2023-03-23T09:08:27.658" v="1514" actId="478"/>
          <ac:spMkLst>
            <pc:docMk/>
            <pc:sldMk cId="622390646" sldId="437"/>
            <ac:spMk id="74" creationId="{108798E8-B1A3-48BB-B2BB-3686D3BBAB8F}"/>
          </ac:spMkLst>
        </pc:spChg>
        <pc:spChg chg="add mod">
          <ac:chgData name="J We" userId="518e19de838fc018" providerId="LiveId" clId="{FBA03C8B-3373-4560-98D6-08D34F48D16F}" dt="2023-03-24T01:29:09.070" v="1793" actId="20577"/>
          <ac:spMkLst>
            <pc:docMk/>
            <pc:sldMk cId="622390646" sldId="437"/>
            <ac:spMk id="79" creationId="{85D5CD81-1724-4EAB-BCA6-3503882B6D6F}"/>
          </ac:spMkLst>
        </pc:spChg>
        <pc:spChg chg="add mod">
          <ac:chgData name="J We" userId="518e19de838fc018" providerId="LiveId" clId="{FBA03C8B-3373-4560-98D6-08D34F48D16F}" dt="2023-03-24T01:29:17.935" v="1799" actId="20577"/>
          <ac:spMkLst>
            <pc:docMk/>
            <pc:sldMk cId="622390646" sldId="437"/>
            <ac:spMk id="80" creationId="{7699AA67-89DD-456C-A059-8D8D37CE0D5F}"/>
          </ac:spMkLst>
        </pc:spChg>
        <pc:spChg chg="add mod">
          <ac:chgData name="J We" userId="518e19de838fc018" providerId="LiveId" clId="{FBA03C8B-3373-4560-98D6-08D34F48D16F}" dt="2023-03-24T01:29:20.256" v="1800" actId="20577"/>
          <ac:spMkLst>
            <pc:docMk/>
            <pc:sldMk cId="622390646" sldId="437"/>
            <ac:spMk id="81" creationId="{9DD130A7-4229-4D53-BCA3-80E1EBEE2433}"/>
          </ac:spMkLst>
        </pc:spChg>
        <pc:spChg chg="add mod">
          <ac:chgData name="J We" userId="518e19de838fc018" providerId="LiveId" clId="{FBA03C8B-3373-4560-98D6-08D34F48D16F}" dt="2023-03-24T01:39:11.179" v="1802" actId="1076"/>
          <ac:spMkLst>
            <pc:docMk/>
            <pc:sldMk cId="622390646" sldId="437"/>
            <ac:spMk id="82" creationId="{0DE0D95A-6F32-4CDE-9A4A-0423B0BB1879}"/>
          </ac:spMkLst>
        </pc:spChg>
        <pc:picChg chg="add del mod">
          <ac:chgData name="J We" userId="518e19de838fc018" providerId="LiveId" clId="{FBA03C8B-3373-4560-98D6-08D34F48D16F}" dt="2023-03-23T09:27:45.426" v="1537" actId="478"/>
          <ac:picMkLst>
            <pc:docMk/>
            <pc:sldMk cId="622390646" sldId="437"/>
            <ac:picMk id="14" creationId="{12C128E5-3A78-4DFC-A124-4F4AD0867A8E}"/>
          </ac:picMkLst>
        </pc:picChg>
        <pc:picChg chg="add del mod">
          <ac:chgData name="J We" userId="518e19de838fc018" providerId="LiveId" clId="{FBA03C8B-3373-4560-98D6-08D34F48D16F}" dt="2023-03-23T09:27:46.301" v="1538" actId="478"/>
          <ac:picMkLst>
            <pc:docMk/>
            <pc:sldMk cId="622390646" sldId="437"/>
            <ac:picMk id="76" creationId="{6BADDA3D-2104-44E8-AE2D-EA00401A5FF4}"/>
          </ac:picMkLst>
        </pc:picChg>
        <pc:picChg chg="add mod">
          <ac:chgData name="J We" userId="518e19de838fc018" providerId="LiveId" clId="{FBA03C8B-3373-4560-98D6-08D34F48D16F}" dt="2023-03-24T09:06:06.371" v="1846" actId="1076"/>
          <ac:picMkLst>
            <pc:docMk/>
            <pc:sldMk cId="622390646" sldId="437"/>
            <ac:picMk id="77" creationId="{89F930CA-DF83-4F39-8620-3291C3EF2C0F}"/>
          </ac:picMkLst>
        </pc:picChg>
      </pc:sldChg>
      <pc:sldChg chg="addSp delSp modSp mod ord">
        <pc:chgData name="J We" userId="518e19de838fc018" providerId="LiveId" clId="{FBA03C8B-3373-4560-98D6-08D34F48D16F}" dt="2023-03-24T11:55:49.255" v="1864" actId="108"/>
        <pc:sldMkLst>
          <pc:docMk/>
          <pc:sldMk cId="1547403060" sldId="438"/>
        </pc:sldMkLst>
        <pc:spChg chg="add mod">
          <ac:chgData name="J We" userId="518e19de838fc018" providerId="LiveId" clId="{FBA03C8B-3373-4560-98D6-08D34F48D16F}" dt="2023-03-24T11:55:49.255" v="1864" actId="108"/>
          <ac:spMkLst>
            <pc:docMk/>
            <pc:sldMk cId="1547403060" sldId="438"/>
            <ac:spMk id="42" creationId="{B64F18DE-97EE-4F42-98B0-7027F7C08D0F}"/>
          </ac:spMkLst>
        </pc:spChg>
        <pc:spChg chg="del">
          <ac:chgData name="J We" userId="518e19de838fc018" providerId="LiveId" clId="{FBA03C8B-3373-4560-98D6-08D34F48D16F}" dt="2023-03-23T07:02:31.741" v="751" actId="478"/>
          <ac:spMkLst>
            <pc:docMk/>
            <pc:sldMk cId="1547403060" sldId="438"/>
            <ac:spMk id="49" creationId="{2CE78CF0-67B2-4F6B-B9A8-F9A61DCD41BA}"/>
          </ac:spMkLst>
        </pc:spChg>
        <pc:spChg chg="del">
          <ac:chgData name="J We" userId="518e19de838fc018" providerId="LiveId" clId="{FBA03C8B-3373-4560-98D6-08D34F48D16F}" dt="2023-03-23T07:02:30.086" v="750" actId="478"/>
          <ac:spMkLst>
            <pc:docMk/>
            <pc:sldMk cId="1547403060" sldId="438"/>
            <ac:spMk id="50" creationId="{88CCC814-B7E7-42BA-A4B8-9F14DB1B699B}"/>
          </ac:spMkLst>
        </pc:spChg>
        <pc:picChg chg="add mod">
          <ac:chgData name="J We" userId="518e19de838fc018" providerId="LiveId" clId="{FBA03C8B-3373-4560-98D6-08D34F48D16F}" dt="2023-03-24T08:40:36.571" v="1845" actId="1076"/>
          <ac:picMkLst>
            <pc:docMk/>
            <pc:sldMk cId="1547403060" sldId="438"/>
            <ac:picMk id="2" creationId="{39CC8978-E67B-4008-A914-EC14BE4926E6}"/>
          </ac:picMkLst>
        </pc:picChg>
        <pc:picChg chg="del">
          <ac:chgData name="J We" userId="518e19de838fc018" providerId="LiveId" clId="{FBA03C8B-3373-4560-98D6-08D34F48D16F}" dt="2023-03-23T07:02:28.727" v="749" actId="478"/>
          <ac:picMkLst>
            <pc:docMk/>
            <pc:sldMk cId="1547403060" sldId="438"/>
            <ac:picMk id="4" creationId="{1C291A17-CAE9-43D4-995E-308DCC3FA2AA}"/>
          </ac:picMkLst>
        </pc:picChg>
        <pc:picChg chg="add mod">
          <ac:chgData name="J We" userId="518e19de838fc018" providerId="LiveId" clId="{FBA03C8B-3373-4560-98D6-08D34F48D16F}" dt="2023-03-24T11:55:36.291" v="1863" actId="1076"/>
          <ac:picMkLst>
            <pc:docMk/>
            <pc:sldMk cId="1547403060" sldId="438"/>
            <ac:picMk id="4" creationId="{49FB69C9-26B6-46FD-AB26-94812FAF29C8}"/>
          </ac:picMkLst>
        </pc:picChg>
      </pc:sldChg>
      <pc:sldChg chg="del">
        <pc:chgData name="J We" userId="518e19de838fc018" providerId="LiveId" clId="{FBA03C8B-3373-4560-98D6-08D34F48D16F}" dt="2023-03-23T08:59:08.535" v="1490" actId="47"/>
        <pc:sldMkLst>
          <pc:docMk/>
          <pc:sldMk cId="2526888079" sldId="445"/>
        </pc:sldMkLst>
      </pc:sldChg>
      <pc:sldChg chg="addSp delSp modSp del mod">
        <pc:chgData name="J We" userId="518e19de838fc018" providerId="LiveId" clId="{FBA03C8B-3373-4560-98D6-08D34F48D16F}" dt="2023-03-24T01:46:07.521" v="1842" actId="47"/>
        <pc:sldMkLst>
          <pc:docMk/>
          <pc:sldMk cId="3033733409" sldId="446"/>
        </pc:sldMkLst>
        <pc:spChg chg="del">
          <ac:chgData name="J We" userId="518e19de838fc018" providerId="LiveId" clId="{FBA03C8B-3373-4560-98D6-08D34F48D16F}" dt="2023-03-24T01:02:00.978" v="1669" actId="478"/>
          <ac:spMkLst>
            <pc:docMk/>
            <pc:sldMk cId="3033733409" sldId="446"/>
            <ac:spMk id="40" creationId="{5EA67E5B-E0F3-4A02-B6EE-50F10F00EB9B}"/>
          </ac:spMkLst>
        </pc:spChg>
        <pc:graphicFrameChg chg="add del mod">
          <ac:chgData name="J We" userId="518e19de838fc018" providerId="LiveId" clId="{FBA03C8B-3373-4560-98D6-08D34F48D16F}" dt="2023-03-22T01:48:14.124" v="2"/>
          <ac:graphicFrameMkLst>
            <pc:docMk/>
            <pc:sldMk cId="3033733409" sldId="446"/>
            <ac:graphicFrameMk id="2" creationId="{CDF8641B-CD2C-4020-B634-3034D6407812}"/>
          </ac:graphicFrameMkLst>
        </pc:graphicFrameChg>
        <pc:picChg chg="add del mod">
          <ac:chgData name="J We" userId="518e19de838fc018" providerId="LiveId" clId="{FBA03C8B-3373-4560-98D6-08D34F48D16F}" dt="2023-03-22T01:48:46.134" v="8" actId="21"/>
          <ac:picMkLst>
            <pc:docMk/>
            <pc:sldMk cId="3033733409" sldId="446"/>
            <ac:picMk id="3" creationId="{1445CF5B-02B5-46E8-AB6C-4D59272AFFD1}"/>
          </ac:picMkLst>
        </pc:picChg>
      </pc:sldChg>
      <pc:sldChg chg="addSp delSp modSp mod ord">
        <pc:chgData name="J We" userId="518e19de838fc018" providerId="LiveId" clId="{FBA03C8B-3373-4560-98D6-08D34F48D16F}" dt="2023-03-24T01:19:45.184" v="1789" actId="1076"/>
        <pc:sldMkLst>
          <pc:docMk/>
          <pc:sldMk cId="168183787" sldId="448"/>
        </pc:sldMkLst>
        <pc:spChg chg="add del">
          <ac:chgData name="J We" userId="518e19de838fc018" providerId="LiveId" clId="{FBA03C8B-3373-4560-98D6-08D34F48D16F}" dt="2023-03-23T02:02:36.173" v="297" actId="11529"/>
          <ac:spMkLst>
            <pc:docMk/>
            <pc:sldMk cId="168183787" sldId="448"/>
            <ac:spMk id="7" creationId="{F0BDC74B-DF66-4DDC-A6D5-F43A5AE0C25A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8" creationId="{53CDB69C-9319-4CAA-BAD4-FDFCE3CAF96B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9" creationId="{0B232AB7-D4D3-4428-8310-67E51AACE623}"/>
          </ac:spMkLst>
        </pc:spChg>
        <pc:spChg chg="del mod">
          <ac:chgData name="J We" userId="518e19de838fc018" providerId="LiveId" clId="{FBA03C8B-3373-4560-98D6-08D34F48D16F}" dt="2023-03-23T02:07:07.936" v="321"/>
          <ac:spMkLst>
            <pc:docMk/>
            <pc:sldMk cId="168183787" sldId="448"/>
            <ac:spMk id="11" creationId="{0A639FE8-E053-45FE-8781-808C09E5D9A0}"/>
          </ac:spMkLst>
        </pc:spChg>
        <pc:spChg chg="del">
          <ac:chgData name="J We" userId="518e19de838fc018" providerId="LiveId" clId="{FBA03C8B-3373-4560-98D6-08D34F48D16F}" dt="2023-03-23T01:50:42.445" v="197" actId="478"/>
          <ac:spMkLst>
            <pc:docMk/>
            <pc:sldMk cId="168183787" sldId="448"/>
            <ac:spMk id="40" creationId="{5EA67E5B-E0F3-4A02-B6EE-50F10F00EB9B}"/>
          </ac:spMkLst>
        </pc:spChg>
        <pc:spChg chg="del">
          <ac:chgData name="J We" userId="518e19de838fc018" providerId="LiveId" clId="{FBA03C8B-3373-4560-98D6-08D34F48D16F}" dt="2023-03-23T01:50:39.149" v="195" actId="478"/>
          <ac:spMkLst>
            <pc:docMk/>
            <pc:sldMk cId="168183787" sldId="448"/>
            <ac:spMk id="43" creationId="{3545DC7C-7DB1-41DE-8724-749B198A72FB}"/>
          </ac:spMkLst>
        </pc:spChg>
        <pc:spChg chg="del">
          <ac:chgData name="J We" userId="518e19de838fc018" providerId="LiveId" clId="{FBA03C8B-3373-4560-98D6-08D34F48D16F}" dt="2023-03-23T01:50:41.056" v="196" actId="478"/>
          <ac:spMkLst>
            <pc:docMk/>
            <pc:sldMk cId="168183787" sldId="448"/>
            <ac:spMk id="44" creationId="{40FCB567-8CA7-4EC9-9912-69F6F4D2685F}"/>
          </ac:spMkLst>
        </pc:spChg>
        <pc:spChg chg="add mod">
          <ac:chgData name="J We" userId="518e19de838fc018" providerId="LiveId" clId="{FBA03C8B-3373-4560-98D6-08D34F48D16F}" dt="2023-03-23T02:10:21.791" v="360" actId="1076"/>
          <ac:spMkLst>
            <pc:docMk/>
            <pc:sldMk cId="168183787" sldId="448"/>
            <ac:spMk id="45" creationId="{97F38D5B-E131-46CC-B596-6216E1FD164E}"/>
          </ac:spMkLst>
        </pc:spChg>
        <pc:spChg chg="add mod">
          <ac:chgData name="J We" userId="518e19de838fc018" providerId="LiveId" clId="{FBA03C8B-3373-4560-98D6-08D34F48D16F}" dt="2023-03-24T01:19:35.927" v="1785" actId="21"/>
          <ac:spMkLst>
            <pc:docMk/>
            <pc:sldMk cId="168183787" sldId="448"/>
            <ac:spMk id="47" creationId="{2B4C6D32-A9C7-49FF-8D27-2F44CADE21DA}"/>
          </ac:spMkLst>
        </pc:spChg>
        <pc:spChg chg="add mod">
          <ac:chgData name="J We" userId="518e19de838fc018" providerId="LiveId" clId="{FBA03C8B-3373-4560-98D6-08D34F48D16F}" dt="2023-03-24T01:19:02.140" v="1783" actId="1076"/>
          <ac:spMkLst>
            <pc:docMk/>
            <pc:sldMk cId="168183787" sldId="448"/>
            <ac:spMk id="53" creationId="{9D4D7072-D38E-4804-9604-A6C9CD14DDAB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54" creationId="{A316432E-36D6-40B4-9132-393103AA40F5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55" creationId="{233C6F0B-03F0-448B-A308-7ECFFD11D004}"/>
          </ac:spMkLst>
        </pc:spChg>
        <pc:spChg chg="add mod">
          <ac:chgData name="J We" userId="518e19de838fc018" providerId="LiveId" clId="{FBA03C8B-3373-4560-98D6-08D34F48D16F}" dt="2023-03-23T02:07:15.780" v="325" actId="1076"/>
          <ac:spMkLst>
            <pc:docMk/>
            <pc:sldMk cId="168183787" sldId="448"/>
            <ac:spMk id="59" creationId="{91D78835-9BAC-4D6E-955D-F59BB9FE6970}"/>
          </ac:spMkLst>
        </pc:spChg>
        <pc:spChg chg="add mod">
          <ac:chgData name="J We" userId="518e19de838fc018" providerId="LiveId" clId="{FBA03C8B-3373-4560-98D6-08D34F48D16F}" dt="2023-03-23T02:07:24.046" v="329" actId="1076"/>
          <ac:spMkLst>
            <pc:docMk/>
            <pc:sldMk cId="168183787" sldId="448"/>
            <ac:spMk id="61" creationId="{AD9220F8-D1AD-4A8C-A435-8B198174BAAA}"/>
          </ac:spMkLst>
        </pc:spChg>
        <pc:spChg chg="add mod">
          <ac:chgData name="J We" userId="518e19de838fc018" providerId="LiveId" clId="{FBA03C8B-3373-4560-98D6-08D34F48D16F}" dt="2023-03-24T01:19:07.644" v="1784" actId="1076"/>
          <ac:spMkLst>
            <pc:docMk/>
            <pc:sldMk cId="168183787" sldId="448"/>
            <ac:spMk id="62" creationId="{1CF1B5E2-01C4-4A8C-A44B-3F2BF31640E4}"/>
          </ac:spMkLst>
        </pc:spChg>
        <pc:spChg chg="add mod">
          <ac:chgData name="J We" userId="518e19de838fc018" providerId="LiveId" clId="{FBA03C8B-3373-4560-98D6-08D34F48D16F}" dt="2023-03-23T02:07:34.590" v="333" actId="1076"/>
          <ac:spMkLst>
            <pc:docMk/>
            <pc:sldMk cId="168183787" sldId="448"/>
            <ac:spMk id="63" creationId="{85032464-A941-4979-B44B-F5133892CF53}"/>
          </ac:spMkLst>
        </pc:spChg>
        <pc:spChg chg="add mod">
          <ac:chgData name="J We" userId="518e19de838fc018" providerId="LiveId" clId="{FBA03C8B-3373-4560-98D6-08D34F48D16F}" dt="2023-03-23T02:07:39.418" v="335" actId="1076"/>
          <ac:spMkLst>
            <pc:docMk/>
            <pc:sldMk cId="168183787" sldId="448"/>
            <ac:spMk id="64" creationId="{86E867DD-6B0C-46D7-B77A-A805478372B6}"/>
          </ac:spMkLst>
        </pc:spChg>
        <pc:spChg chg="add mod">
          <ac:chgData name="J We" userId="518e19de838fc018" providerId="LiveId" clId="{FBA03C8B-3373-4560-98D6-08D34F48D16F}" dt="2023-03-23T02:07:43.689" v="337" actId="1076"/>
          <ac:spMkLst>
            <pc:docMk/>
            <pc:sldMk cId="168183787" sldId="448"/>
            <ac:spMk id="65" creationId="{73394BCC-4B50-42E1-B9E6-E23719F1516D}"/>
          </ac:spMkLst>
        </pc:spChg>
        <pc:spChg chg="add mod">
          <ac:chgData name="J We" userId="518e19de838fc018" providerId="LiveId" clId="{FBA03C8B-3373-4560-98D6-08D34F48D16F}" dt="2023-03-23T02:07:47.196" v="339" actId="1076"/>
          <ac:spMkLst>
            <pc:docMk/>
            <pc:sldMk cId="168183787" sldId="448"/>
            <ac:spMk id="66" creationId="{4DDB9D26-7F3E-4DFB-A134-4CCF158728B3}"/>
          </ac:spMkLst>
        </pc:spChg>
        <pc:spChg chg="add mod">
          <ac:chgData name="J We" userId="518e19de838fc018" providerId="LiveId" clId="{FBA03C8B-3373-4560-98D6-08D34F48D16F}" dt="2023-03-23T02:08:29.048" v="343" actId="1076"/>
          <ac:spMkLst>
            <pc:docMk/>
            <pc:sldMk cId="168183787" sldId="448"/>
            <ac:spMk id="68" creationId="{F62F0200-6727-4A7D-B70A-77C347F998BA}"/>
          </ac:spMkLst>
        </pc:spChg>
        <pc:spChg chg="add del mod">
          <ac:chgData name="J We" userId="518e19de838fc018" providerId="LiveId" clId="{FBA03C8B-3373-4560-98D6-08D34F48D16F}" dt="2023-03-23T02:08:58.784" v="345"/>
          <ac:spMkLst>
            <pc:docMk/>
            <pc:sldMk cId="168183787" sldId="448"/>
            <ac:spMk id="69" creationId="{6E47F7E4-750B-4FC3-8F71-30CB346A0CF4}"/>
          </ac:spMkLst>
        </pc:spChg>
        <pc:spChg chg="add del mod">
          <ac:chgData name="J We" userId="518e19de838fc018" providerId="LiveId" clId="{FBA03C8B-3373-4560-98D6-08D34F48D16F}" dt="2023-03-23T02:09:03.229" v="347"/>
          <ac:spMkLst>
            <pc:docMk/>
            <pc:sldMk cId="168183787" sldId="448"/>
            <ac:spMk id="70" creationId="{30F0B969-2F96-41FB-8BC6-CCB1B7CE0795}"/>
          </ac:spMkLst>
        </pc:spChg>
        <pc:spChg chg="add mod">
          <ac:chgData name="J We" userId="518e19de838fc018" providerId="LiveId" clId="{FBA03C8B-3373-4560-98D6-08D34F48D16F}" dt="2023-03-23T02:10:02.027" v="359" actId="1076"/>
          <ac:spMkLst>
            <pc:docMk/>
            <pc:sldMk cId="168183787" sldId="448"/>
            <ac:spMk id="74" creationId="{A7361C5E-4C79-4AD9-905B-C268CD63A857}"/>
          </ac:spMkLst>
        </pc:spChg>
        <pc:spChg chg="add mod">
          <ac:chgData name="J We" userId="518e19de838fc018" providerId="LiveId" clId="{FBA03C8B-3373-4560-98D6-08D34F48D16F}" dt="2023-03-24T01:17:39.084" v="1777" actId="14100"/>
          <ac:spMkLst>
            <pc:docMk/>
            <pc:sldMk cId="168183787" sldId="448"/>
            <ac:spMk id="75" creationId="{B541F1EB-966C-489A-8656-5932FD197500}"/>
          </ac:spMkLst>
        </pc:spChg>
        <pc:spChg chg="add mod">
          <ac:chgData name="J We" userId="518e19de838fc018" providerId="LiveId" clId="{FBA03C8B-3373-4560-98D6-08D34F48D16F}" dt="2023-03-23T08:37:43.351" v="1489" actId="1076"/>
          <ac:spMkLst>
            <pc:docMk/>
            <pc:sldMk cId="168183787" sldId="448"/>
            <ac:spMk id="80" creationId="{88999EC7-B6FA-478D-8323-C631C0F2DC33}"/>
          </ac:spMkLst>
        </pc:spChg>
        <pc:spChg chg="add mod">
          <ac:chgData name="J We" userId="518e19de838fc018" providerId="LiveId" clId="{FBA03C8B-3373-4560-98D6-08D34F48D16F}" dt="2023-03-24T01:19:45.184" v="1789" actId="1076"/>
          <ac:spMkLst>
            <pc:docMk/>
            <pc:sldMk cId="168183787" sldId="448"/>
            <ac:spMk id="82" creationId="{CEC8E52F-B481-4402-AB6E-FB4E38355AA4}"/>
          </ac:spMkLst>
        </pc:spChg>
        <pc:grpChg chg="add mod">
          <ac:chgData name="J We" userId="518e19de838fc018" providerId="LiveId" clId="{FBA03C8B-3373-4560-98D6-08D34F48D16F}" dt="2023-03-23T02:04:11.606" v="312" actId="1076"/>
          <ac:grpSpMkLst>
            <pc:docMk/>
            <pc:sldMk cId="168183787" sldId="448"/>
            <ac:grpSpMk id="10" creationId="{4BAF620F-8C49-41DA-96FF-EB7164365187}"/>
          </ac:grpSpMkLst>
        </pc:grpChg>
        <pc:picChg chg="del">
          <ac:chgData name="J We" userId="518e19de838fc018" providerId="LiveId" clId="{FBA03C8B-3373-4560-98D6-08D34F48D16F}" dt="2023-03-23T01:50:37.445" v="194" actId="478"/>
          <ac:picMkLst>
            <pc:docMk/>
            <pc:sldMk cId="168183787" sldId="448"/>
            <ac:picMk id="2" creationId="{EFB287BA-8723-4866-935B-F16A5C48E088}"/>
          </ac:picMkLst>
        </pc:picChg>
        <pc:picChg chg="add del mod">
          <ac:chgData name="J We" userId="518e19de838fc018" providerId="LiveId" clId="{FBA03C8B-3373-4560-98D6-08D34F48D16F}" dt="2023-03-23T02:09:44.862" v="353" actId="478"/>
          <ac:picMkLst>
            <pc:docMk/>
            <pc:sldMk cId="168183787" sldId="448"/>
            <ac:picMk id="4" creationId="{C4CA78B4-2E85-4EBB-8383-C3B16ABDD7BC}"/>
          </ac:picMkLst>
        </pc:picChg>
        <pc:picChg chg="add mod">
          <ac:chgData name="J We" userId="518e19de838fc018" providerId="LiveId" clId="{FBA03C8B-3373-4560-98D6-08D34F48D16F}" dt="2023-03-23T02:00:03.365" v="290" actId="1076"/>
          <ac:picMkLst>
            <pc:docMk/>
            <pc:sldMk cId="168183787" sldId="448"/>
            <ac:picMk id="5" creationId="{4E374C21-3DC3-42F6-AF94-25B23260BD9D}"/>
          </ac:picMkLst>
        </pc:picChg>
        <pc:picChg chg="add mod">
          <ac:chgData name="J We" userId="518e19de838fc018" providerId="LiveId" clId="{FBA03C8B-3373-4560-98D6-08D34F48D16F}" dt="2023-03-23T02:00:29.344" v="295" actId="14100"/>
          <ac:picMkLst>
            <pc:docMk/>
            <pc:sldMk cId="168183787" sldId="448"/>
            <ac:picMk id="6" creationId="{9086775C-35CC-46AA-8740-1471B2766466}"/>
          </ac:picMkLst>
        </pc:picChg>
        <pc:picChg chg="add mod">
          <ac:chgData name="J We" userId="518e19de838fc018" providerId="LiveId" clId="{FBA03C8B-3373-4560-98D6-08D34F48D16F}" dt="2023-03-23T02:09:23.157" v="351" actId="1076"/>
          <ac:picMkLst>
            <pc:docMk/>
            <pc:sldMk cId="168183787" sldId="448"/>
            <ac:picMk id="15" creationId="{51E72262-67E0-42FF-A181-BE62DEC8C406}"/>
          </ac:picMkLst>
        </pc:picChg>
        <pc:picChg chg="add mod">
          <ac:chgData name="J We" userId="518e19de838fc018" providerId="LiveId" clId="{FBA03C8B-3373-4560-98D6-08D34F48D16F}" dt="2023-03-23T02:09:49.504" v="355" actId="14100"/>
          <ac:picMkLst>
            <pc:docMk/>
            <pc:sldMk cId="168183787" sldId="448"/>
            <ac:picMk id="16" creationId="{F1996469-8215-41E9-ADA5-883791BA57E2}"/>
          </ac:picMkLst>
        </pc:picChg>
        <pc:picChg chg="add mod">
          <ac:chgData name="J We" userId="518e19de838fc018" providerId="LiveId" clId="{FBA03C8B-3373-4560-98D6-08D34F48D16F}" dt="2023-03-23T08:35:42.142" v="1400" actId="1076"/>
          <ac:picMkLst>
            <pc:docMk/>
            <pc:sldMk cId="168183787" sldId="448"/>
            <ac:picMk id="18" creationId="{67939D59-5842-4A9D-B73E-9E5CF7D44C1E}"/>
          </ac:picMkLst>
        </pc:picChg>
        <pc:picChg chg="add mod">
          <ac:chgData name="J We" userId="518e19de838fc018" providerId="LiveId" clId="{FBA03C8B-3373-4560-98D6-08D34F48D16F}" dt="2023-03-23T08:36:05.178" v="1402" actId="1076"/>
          <ac:picMkLst>
            <pc:docMk/>
            <pc:sldMk cId="168183787" sldId="448"/>
            <ac:picMk id="19" creationId="{EF04E56C-83EB-4DCA-9C09-C6D23D1ED7A1}"/>
          </ac:picMkLst>
        </pc:picChg>
        <pc:picChg chg="add mod">
          <ac:chgData name="J We" userId="518e19de838fc018" providerId="LiveId" clId="{FBA03C8B-3373-4560-98D6-08D34F48D16F}" dt="2023-03-23T08:36:18.305" v="1404" actId="1076"/>
          <ac:picMkLst>
            <pc:docMk/>
            <pc:sldMk cId="168183787" sldId="448"/>
            <ac:picMk id="20" creationId="{B58C9582-FC9B-4F0C-91FD-2F66540517C6}"/>
          </ac:picMkLst>
        </pc:picChg>
        <pc:picChg chg="add mod">
          <ac:chgData name="J We" userId="518e19de838fc018" providerId="LiveId" clId="{FBA03C8B-3373-4560-98D6-08D34F48D16F}" dt="2023-03-23T08:36:44.259" v="1410" actId="1076"/>
          <ac:picMkLst>
            <pc:docMk/>
            <pc:sldMk cId="168183787" sldId="448"/>
            <ac:picMk id="21" creationId="{68419940-1B75-4B13-BCD7-0D798923A614}"/>
          </ac:picMkLst>
        </pc:picChg>
      </pc:sldChg>
      <pc:sldChg chg="addSp delSp modSp add del mod">
        <pc:chgData name="J We" userId="518e19de838fc018" providerId="LiveId" clId="{FBA03C8B-3373-4560-98D6-08D34F48D16F}" dt="2023-03-24T01:01:56.777" v="1668" actId="47"/>
        <pc:sldMkLst>
          <pc:docMk/>
          <pc:sldMk cId="4075232392" sldId="449"/>
        </pc:sldMkLst>
        <pc:spChg chg="add del mod">
          <ac:chgData name="J We" userId="518e19de838fc018" providerId="LiveId" clId="{FBA03C8B-3373-4560-98D6-08D34F48D16F}" dt="2023-03-23T01:43:48.965" v="180"/>
          <ac:spMkLst>
            <pc:docMk/>
            <pc:sldMk cId="4075232392" sldId="449"/>
            <ac:spMk id="42" creationId="{90289565-27DC-4B34-8786-E3795960DD20}"/>
          </ac:spMkLst>
        </pc:spChg>
        <pc:picChg chg="del">
          <ac:chgData name="J We" userId="518e19de838fc018" providerId="LiveId" clId="{FBA03C8B-3373-4560-98D6-08D34F48D16F}" dt="2023-03-22T01:48:28.295" v="5" actId="478"/>
          <ac:picMkLst>
            <pc:docMk/>
            <pc:sldMk cId="4075232392" sldId="449"/>
            <ac:picMk id="3" creationId="{B8487A4F-8822-4A79-B9BB-0322B5590F13}"/>
          </ac:picMkLst>
        </pc:picChg>
      </pc:sldChg>
      <pc:sldChg chg="addSp modSp new del mod">
        <pc:chgData name="J We" userId="518e19de838fc018" providerId="LiveId" clId="{FBA03C8B-3373-4560-98D6-08D34F48D16F}" dt="2023-03-23T08:59:41.170" v="1497" actId="47"/>
        <pc:sldMkLst>
          <pc:docMk/>
          <pc:sldMk cId="4006919641" sldId="450"/>
        </pc:sldMkLst>
        <pc:picChg chg="add mod">
          <ac:chgData name="J We" userId="518e19de838fc018" providerId="LiveId" clId="{FBA03C8B-3373-4560-98D6-08D34F48D16F}" dt="2023-03-22T01:48:53.949" v="11" actId="1076"/>
          <ac:picMkLst>
            <pc:docMk/>
            <pc:sldMk cId="4006919641" sldId="450"/>
            <ac:picMk id="2" creationId="{EC935B5F-0025-484C-9DE9-B545896D131F}"/>
          </ac:picMkLst>
        </pc:picChg>
      </pc:sldChg>
      <pc:sldChg chg="modSp add mod ord">
        <pc:chgData name="J We" userId="518e19de838fc018" providerId="LiveId" clId="{FBA03C8B-3373-4560-98D6-08D34F48D16F}" dt="2023-03-23T01:49:33.187" v="191"/>
        <pc:sldMkLst>
          <pc:docMk/>
          <pc:sldMk cId="2696225950" sldId="451"/>
        </pc:sldMkLst>
        <pc:spChg chg="mod">
          <ac:chgData name="J We" userId="518e19de838fc018" providerId="LiveId" clId="{FBA03C8B-3373-4560-98D6-08D34F48D16F}" dt="2023-03-23T01:49:33.187" v="191"/>
          <ac:spMkLst>
            <pc:docMk/>
            <pc:sldMk cId="2696225950" sldId="451"/>
            <ac:spMk id="2" creationId="{1889EFA3-0809-443D-B467-2B432F45F0F7}"/>
          </ac:spMkLst>
        </pc:spChg>
      </pc:sldChg>
      <pc:sldChg chg="add">
        <pc:chgData name="J We" userId="518e19de838fc018" providerId="LiveId" clId="{FBA03C8B-3373-4560-98D6-08D34F48D16F}" dt="2023-03-24T01:46:18.782" v="1843"/>
        <pc:sldMkLst>
          <pc:docMk/>
          <pc:sldMk cId="3957186880" sldId="452"/>
        </pc:sldMkLst>
      </pc:sldChg>
    </pc:docChg>
  </pc:docChgLst>
  <pc:docChgLst>
    <pc:chgData name="J We" userId="61dd5751-8f97-4f6c-8ec2-994802fae784" providerId="ADAL" clId="{2CB685DA-55CF-4F72-B54F-343E9F825AF4}"/>
    <pc:docChg chg="undo modSld">
      <pc:chgData name="J We" userId="61dd5751-8f97-4f6c-8ec2-994802fae784" providerId="ADAL" clId="{2CB685DA-55CF-4F72-B54F-343E9F825AF4}" dt="2021-11-17T10:09:50.472" v="10" actId="20577"/>
      <pc:docMkLst>
        <pc:docMk/>
      </pc:docMkLst>
      <pc:sldChg chg="addSp modSp">
        <pc:chgData name="J We" userId="61dd5751-8f97-4f6c-8ec2-994802fae784" providerId="ADAL" clId="{2CB685DA-55CF-4F72-B54F-343E9F825AF4}" dt="2021-11-17T10:09:50.472" v="10" actId="20577"/>
        <pc:sldMkLst>
          <pc:docMk/>
          <pc:sldMk cId="528444229" sldId="286"/>
        </pc:sldMkLst>
        <pc:spChg chg="add mod">
          <ac:chgData name="J We" userId="61dd5751-8f97-4f6c-8ec2-994802fae784" providerId="ADAL" clId="{2CB685DA-55CF-4F72-B54F-343E9F825AF4}" dt="2021-11-17T10:09:50.472" v="10" actId="20577"/>
          <ac:spMkLst>
            <pc:docMk/>
            <pc:sldMk cId="528444229" sldId="286"/>
            <ac:spMk id="3" creationId="{6490B269-0A75-4843-9719-B1D245CB2A6E}"/>
          </ac:spMkLst>
        </pc:spChg>
      </pc:sldChg>
    </pc:docChg>
  </pc:docChgLst>
  <pc:docChgLst>
    <pc:chgData name="We J" userId="518e19de838fc018" providerId="LiveId" clId="{6492CF70-9DF5-45AF-AD04-EF9FD4DBECC5}"/>
    <pc:docChg chg="undo custSel addSld delSld modSld sldOrd">
      <pc:chgData name="We J" userId="518e19de838fc018" providerId="LiveId" clId="{6492CF70-9DF5-45AF-AD04-EF9FD4DBECC5}" dt="2023-04-19T08:21:37.840" v="1601"/>
      <pc:docMkLst>
        <pc:docMk/>
      </pc:docMkLst>
      <pc:sldChg chg="modSp mod">
        <pc:chgData name="We J" userId="518e19de838fc018" providerId="LiveId" clId="{6492CF70-9DF5-45AF-AD04-EF9FD4DBECC5}" dt="2023-04-19T02:04:24.561" v="230" actId="1076"/>
        <pc:sldMkLst>
          <pc:docMk/>
          <pc:sldMk cId="3312810205" sldId="290"/>
        </pc:sldMkLst>
        <pc:spChg chg="mod">
          <ac:chgData name="We J" userId="518e19de838fc018" providerId="LiveId" clId="{6492CF70-9DF5-45AF-AD04-EF9FD4DBECC5}" dt="2023-04-19T02:04:17.375" v="229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6492CF70-9DF5-45AF-AD04-EF9FD4DBECC5}" dt="2023-04-19T02:04:06.443" v="22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We J" userId="518e19de838fc018" providerId="LiveId" clId="{6492CF70-9DF5-45AF-AD04-EF9FD4DBECC5}" dt="2023-04-19T02:04:24.561" v="230" actId="1076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We J" userId="518e19de838fc018" providerId="LiveId" clId="{6492CF70-9DF5-45AF-AD04-EF9FD4DBECC5}" dt="2023-04-19T02:03:49.951" v="224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delSp mod ord">
        <pc:chgData name="We J" userId="518e19de838fc018" providerId="LiveId" clId="{6492CF70-9DF5-45AF-AD04-EF9FD4DBECC5}" dt="2023-04-19T08:11:24.782" v="1592"/>
        <pc:sldMkLst>
          <pc:docMk/>
          <pc:sldMk cId="3609628229" sldId="436"/>
        </pc:sldMkLst>
        <pc:spChg chg="del">
          <ac:chgData name="We J" userId="518e19de838fc018" providerId="LiveId" clId="{6492CF70-9DF5-45AF-AD04-EF9FD4DBECC5}" dt="2023-04-19T07:47:47.836" v="1104" actId="478"/>
          <ac:spMkLst>
            <pc:docMk/>
            <pc:sldMk cId="3609628229" sldId="436"/>
            <ac:spMk id="56" creationId="{58EF4EF3-8D2D-4F78-B2C2-9427CDAD4439}"/>
          </ac:spMkLst>
        </pc:spChg>
        <pc:spChg chg="del">
          <ac:chgData name="We J" userId="518e19de838fc018" providerId="LiveId" clId="{6492CF70-9DF5-45AF-AD04-EF9FD4DBECC5}" dt="2023-04-19T07:47:45.461" v="1103" actId="478"/>
          <ac:spMkLst>
            <pc:docMk/>
            <pc:sldMk cId="3609628229" sldId="436"/>
            <ac:spMk id="57" creationId="{2A4A5C7B-0728-4588-94E2-19E582A5F022}"/>
          </ac:spMkLst>
        </pc:spChg>
        <pc:spChg chg="del">
          <ac:chgData name="We J" userId="518e19de838fc018" providerId="LiveId" clId="{6492CF70-9DF5-45AF-AD04-EF9FD4DBECC5}" dt="2023-04-19T07:47:44.239" v="1102" actId="478"/>
          <ac:spMkLst>
            <pc:docMk/>
            <pc:sldMk cId="3609628229" sldId="436"/>
            <ac:spMk id="58" creationId="{BC45E606-5D38-45DD-BC2C-BB531F8478DF}"/>
          </ac:spMkLst>
        </pc:spChg>
        <pc:spChg chg="del">
          <ac:chgData name="We J" userId="518e19de838fc018" providerId="LiveId" clId="{6492CF70-9DF5-45AF-AD04-EF9FD4DBECC5}" dt="2023-04-19T07:47:42.779" v="1101" actId="478"/>
          <ac:spMkLst>
            <pc:docMk/>
            <pc:sldMk cId="3609628229" sldId="436"/>
            <ac:spMk id="59" creationId="{D8D58F63-3CFE-4A27-9EDC-67A08CD6CDC4}"/>
          </ac:spMkLst>
        </pc:spChg>
        <pc:picChg chg="del">
          <ac:chgData name="We J" userId="518e19de838fc018" providerId="LiveId" clId="{6492CF70-9DF5-45AF-AD04-EF9FD4DBECC5}" dt="2023-04-19T07:47:41.222" v="1100" actId="478"/>
          <ac:picMkLst>
            <pc:docMk/>
            <pc:sldMk cId="3609628229" sldId="436"/>
            <ac:picMk id="3" creationId="{E881F3F4-A86B-47BE-B131-FFDF72B47535}"/>
          </ac:picMkLst>
        </pc:picChg>
      </pc:sldChg>
      <pc:sldChg chg="del">
        <pc:chgData name="We J" userId="518e19de838fc018" providerId="LiveId" clId="{6492CF70-9DF5-45AF-AD04-EF9FD4DBECC5}" dt="2023-04-19T07:48:06.513" v="1105" actId="47"/>
        <pc:sldMkLst>
          <pc:docMk/>
          <pc:sldMk cId="622390646" sldId="437"/>
        </pc:sldMkLst>
      </pc:sldChg>
      <pc:sldChg chg="addSp delSp modSp mod ord">
        <pc:chgData name="We J" userId="518e19de838fc018" providerId="LiveId" clId="{6492CF70-9DF5-45AF-AD04-EF9FD4DBECC5}" dt="2023-04-19T02:54:44.512" v="536" actId="1076"/>
        <pc:sldMkLst>
          <pc:docMk/>
          <pc:sldMk cId="1547403060" sldId="438"/>
        </pc:sldMkLst>
        <pc:spChg chg="del">
          <ac:chgData name="We J" userId="518e19de838fc018" providerId="LiveId" clId="{6492CF70-9DF5-45AF-AD04-EF9FD4DBECC5}" dt="2023-04-18T00:57:34.616" v="11" actId="478"/>
          <ac:spMkLst>
            <pc:docMk/>
            <pc:sldMk cId="1547403060" sldId="438"/>
            <ac:spMk id="42" creationId="{B64F18DE-97EE-4F42-98B0-7027F7C08D0F}"/>
          </ac:spMkLst>
        </pc:spChg>
        <pc:spChg chg="add mod">
          <ac:chgData name="We J" userId="518e19de838fc018" providerId="LiveId" clId="{6492CF70-9DF5-45AF-AD04-EF9FD4DBECC5}" dt="2023-04-18T01:02:51.434" v="41" actId="20577"/>
          <ac:spMkLst>
            <pc:docMk/>
            <pc:sldMk cId="1547403060" sldId="438"/>
            <ac:spMk id="60" creationId="{280EB77A-6B5A-48A3-873A-DE17E5485891}"/>
          </ac:spMkLst>
        </pc:spChg>
        <pc:spChg chg="add mod">
          <ac:chgData name="We J" userId="518e19de838fc018" providerId="LiveId" clId="{6492CF70-9DF5-45AF-AD04-EF9FD4DBECC5}" dt="2023-04-19T02:49:46.053" v="293" actId="14100"/>
          <ac:spMkLst>
            <pc:docMk/>
            <pc:sldMk cId="1547403060" sldId="438"/>
            <ac:spMk id="61" creationId="{FDD0BB69-20DD-43CC-B357-E65FDB0A58F2}"/>
          </ac:spMkLst>
        </pc:spChg>
        <pc:spChg chg="add mod">
          <ac:chgData name="We J" userId="518e19de838fc018" providerId="LiveId" clId="{6492CF70-9DF5-45AF-AD04-EF9FD4DBECC5}" dt="2023-04-19T02:50:07.097" v="307" actId="1076"/>
          <ac:spMkLst>
            <pc:docMk/>
            <pc:sldMk cId="1547403060" sldId="438"/>
            <ac:spMk id="62" creationId="{8D4F282D-A48A-4376-9077-67DB680B7677}"/>
          </ac:spMkLst>
        </pc:spChg>
        <pc:spChg chg="add mod">
          <ac:chgData name="We J" userId="518e19de838fc018" providerId="LiveId" clId="{6492CF70-9DF5-45AF-AD04-EF9FD4DBECC5}" dt="2023-04-19T02:51:08.016" v="358" actId="1076"/>
          <ac:spMkLst>
            <pc:docMk/>
            <pc:sldMk cId="1547403060" sldId="438"/>
            <ac:spMk id="63" creationId="{A4063EFA-75C8-4274-BE08-A52A09BE0DB6}"/>
          </ac:spMkLst>
        </pc:spChg>
        <pc:spChg chg="add mod">
          <ac:chgData name="We J" userId="518e19de838fc018" providerId="LiveId" clId="{6492CF70-9DF5-45AF-AD04-EF9FD4DBECC5}" dt="2023-04-19T02:51:52.223" v="425" actId="1076"/>
          <ac:spMkLst>
            <pc:docMk/>
            <pc:sldMk cId="1547403060" sldId="438"/>
            <ac:spMk id="64" creationId="{4FE15863-307E-42D5-85B0-A75664F6F3CF}"/>
          </ac:spMkLst>
        </pc:spChg>
        <pc:spChg chg="add mod">
          <ac:chgData name="We J" userId="518e19de838fc018" providerId="LiveId" clId="{6492CF70-9DF5-45AF-AD04-EF9FD4DBECC5}" dt="2023-04-19T02:54:44.512" v="536" actId="1076"/>
          <ac:spMkLst>
            <pc:docMk/>
            <pc:sldMk cId="1547403060" sldId="438"/>
            <ac:spMk id="65" creationId="{BB5B1C37-9A2C-401A-A558-1E484339C2E2}"/>
          </ac:spMkLst>
        </pc:spChg>
        <pc:picChg chg="del">
          <ac:chgData name="We J" userId="518e19de838fc018" providerId="LiveId" clId="{6492CF70-9DF5-45AF-AD04-EF9FD4DBECC5}" dt="2023-04-18T00:57:31.216" v="9" actId="478"/>
          <ac:picMkLst>
            <pc:docMk/>
            <pc:sldMk cId="1547403060" sldId="438"/>
            <ac:picMk id="2" creationId="{39CC8978-E67B-4008-A914-EC14BE4926E6}"/>
          </ac:picMkLst>
        </pc:picChg>
        <pc:picChg chg="del">
          <ac:chgData name="We J" userId="518e19de838fc018" providerId="LiveId" clId="{6492CF70-9DF5-45AF-AD04-EF9FD4DBECC5}" dt="2023-04-18T00:57:31.906" v="10" actId="478"/>
          <ac:picMkLst>
            <pc:docMk/>
            <pc:sldMk cId="1547403060" sldId="438"/>
            <ac:picMk id="4" creationId="{49FB69C9-26B6-46FD-AB26-94812FAF29C8}"/>
          </ac:picMkLst>
        </pc:picChg>
        <pc:picChg chg="add mod">
          <ac:chgData name="We J" userId="518e19de838fc018" providerId="LiveId" clId="{6492CF70-9DF5-45AF-AD04-EF9FD4DBECC5}" dt="2023-04-18T00:58:13.144" v="22" actId="1076"/>
          <ac:picMkLst>
            <pc:docMk/>
            <pc:sldMk cId="1547403060" sldId="438"/>
            <ac:picMk id="5" creationId="{22CFB41F-CD89-4CE4-865E-A7D1C4EDB9A3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7" creationId="{DF15155E-A6B6-4C61-8624-5566A337207C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9" creationId="{F1F12137-866E-47A6-878B-F293738F67F1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1" creationId="{8D70B106-6034-46D5-9551-C6CC3F6AC264}"/>
          </ac:picMkLst>
        </pc:picChg>
        <pc:picChg chg="add del mod">
          <ac:chgData name="We J" userId="518e19de838fc018" providerId="LiveId" clId="{6492CF70-9DF5-45AF-AD04-EF9FD4DBECC5}" dt="2023-04-19T02:01:41.174" v="79" actId="21"/>
          <ac:picMkLst>
            <pc:docMk/>
            <pc:sldMk cId="1547403060" sldId="438"/>
            <ac:picMk id="13" creationId="{55326D67-60E6-49EA-AA0B-AD830FD6E771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5" creationId="{CDA515AE-F896-4D27-8A8D-8F1969BED29F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7" creationId="{6780C080-08A3-4C4B-B3AB-04CE1371CD6D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9" creationId="{667EE0C3-1EF7-4CF5-9429-40EA91B8E55F}"/>
          </ac:picMkLst>
        </pc:picChg>
      </pc:sldChg>
      <pc:sldChg chg="del">
        <pc:chgData name="We J" userId="518e19de838fc018" providerId="LiveId" clId="{6492CF70-9DF5-45AF-AD04-EF9FD4DBECC5}" dt="2023-04-19T07:47:32.679" v="1097" actId="47"/>
        <pc:sldMkLst>
          <pc:docMk/>
          <pc:sldMk cId="168183787" sldId="448"/>
        </pc:sldMkLst>
      </pc:sldChg>
      <pc:sldChg chg="del ord">
        <pc:chgData name="We J" userId="518e19de838fc018" providerId="LiveId" clId="{6492CF70-9DF5-45AF-AD04-EF9FD4DBECC5}" dt="2023-04-19T07:47:38.153" v="1099" actId="47"/>
        <pc:sldMkLst>
          <pc:docMk/>
          <pc:sldMk cId="2696225950" sldId="451"/>
        </pc:sldMkLst>
      </pc:sldChg>
      <pc:sldChg chg="del">
        <pc:chgData name="We J" userId="518e19de838fc018" providerId="LiveId" clId="{6492CF70-9DF5-45AF-AD04-EF9FD4DBECC5}" dt="2023-04-19T07:47:37.209" v="1098" actId="47"/>
        <pc:sldMkLst>
          <pc:docMk/>
          <pc:sldMk cId="3957186880" sldId="452"/>
        </pc:sldMkLst>
      </pc:sldChg>
      <pc:sldChg chg="addSp modSp add mod ord">
        <pc:chgData name="We J" userId="518e19de838fc018" providerId="LiveId" clId="{6492CF70-9DF5-45AF-AD04-EF9FD4DBECC5}" dt="2023-04-19T07:49:34.937" v="1116" actId="14100"/>
        <pc:sldMkLst>
          <pc:docMk/>
          <pc:sldMk cId="2658075039" sldId="453"/>
        </pc:sldMkLst>
        <pc:spChg chg="add mod">
          <ac:chgData name="We J" userId="518e19de838fc018" providerId="LiveId" clId="{6492CF70-9DF5-45AF-AD04-EF9FD4DBECC5}" dt="2023-04-19T07:49:34.937" v="1116" actId="14100"/>
          <ac:spMkLst>
            <pc:docMk/>
            <pc:sldMk cId="2658075039" sldId="453"/>
            <ac:spMk id="41" creationId="{9E9DFBB4-AABF-4104-AC65-482553FBD0E3}"/>
          </ac:spMkLst>
        </pc:spChg>
        <pc:spChg chg="add mod">
          <ac:chgData name="We J" userId="518e19de838fc018" providerId="LiveId" clId="{6492CF70-9DF5-45AF-AD04-EF9FD4DBECC5}" dt="2023-04-19T07:37:25.523" v="947" actId="1076"/>
          <ac:spMkLst>
            <pc:docMk/>
            <pc:sldMk cId="2658075039" sldId="453"/>
            <ac:spMk id="47" creationId="{F2A64C6E-124A-4C01-ABCD-BC894D799BA2}"/>
          </ac:spMkLst>
        </pc:spChg>
        <pc:spChg chg="add mod">
          <ac:chgData name="We J" userId="518e19de838fc018" providerId="LiveId" clId="{6492CF70-9DF5-45AF-AD04-EF9FD4DBECC5}" dt="2023-04-19T07:39:19.338" v="1007" actId="1076"/>
          <ac:spMkLst>
            <pc:docMk/>
            <pc:sldMk cId="2658075039" sldId="453"/>
            <ac:spMk id="52" creationId="{1F5D375A-81AC-46C2-A766-B67AA9C7BBA6}"/>
          </ac:spMkLst>
        </pc:spChg>
        <pc:spChg chg="add mod">
          <ac:chgData name="We J" userId="518e19de838fc018" providerId="LiveId" clId="{6492CF70-9DF5-45AF-AD04-EF9FD4DBECC5}" dt="2023-04-19T07:40:11.926" v="1015" actId="1076"/>
          <ac:spMkLst>
            <pc:docMk/>
            <pc:sldMk cId="2658075039" sldId="453"/>
            <ac:spMk id="57" creationId="{B0AA0717-35B3-4DB1-A100-3EB6D9C03051}"/>
          </ac:spMkLst>
        </pc:spChg>
        <pc:picChg chg="add mod">
          <ac:chgData name="We J" userId="518e19de838fc018" providerId="LiveId" clId="{6492CF70-9DF5-45AF-AD04-EF9FD4DBECC5}" dt="2023-04-19T07:31:36.102" v="941" actId="1076"/>
          <ac:picMkLst>
            <pc:docMk/>
            <pc:sldMk cId="2658075039" sldId="453"/>
            <ac:picMk id="4" creationId="{90891D01-96C4-4221-B8C7-393C29745581}"/>
          </ac:picMkLst>
        </pc:picChg>
        <pc:picChg chg="add mod">
          <ac:chgData name="We J" userId="518e19de838fc018" providerId="LiveId" clId="{6492CF70-9DF5-45AF-AD04-EF9FD4DBECC5}" dt="2023-04-19T07:31:45.599" v="943" actId="1076"/>
          <ac:picMkLst>
            <pc:docMk/>
            <pc:sldMk cId="2658075039" sldId="453"/>
            <ac:picMk id="6" creationId="{BFEC9C55-8E77-4BB9-AC3C-4468894A33E2}"/>
          </ac:picMkLst>
        </pc:picChg>
        <pc:picChg chg="add mod">
          <ac:chgData name="We J" userId="518e19de838fc018" providerId="LiveId" clId="{6492CF70-9DF5-45AF-AD04-EF9FD4DBECC5}" dt="2023-04-19T07:37:49.837" v="951" actId="1076"/>
          <ac:picMkLst>
            <pc:docMk/>
            <pc:sldMk cId="2658075039" sldId="453"/>
            <ac:picMk id="9" creationId="{33CC5374-8F56-42EA-A118-17049C82E152}"/>
          </ac:picMkLst>
        </pc:picChg>
        <pc:picChg chg="add mod">
          <ac:chgData name="We J" userId="518e19de838fc018" providerId="LiveId" clId="{6492CF70-9DF5-45AF-AD04-EF9FD4DBECC5}" dt="2023-04-19T07:39:22.213" v="1008" actId="1076"/>
          <ac:picMkLst>
            <pc:docMk/>
            <pc:sldMk cId="2658075039" sldId="453"/>
            <ac:picMk id="11" creationId="{785E30E7-2A01-4513-BEA0-2243DBC8D427}"/>
          </ac:picMkLst>
        </pc:picChg>
        <pc:picChg chg="add mod">
          <ac:chgData name="We J" userId="518e19de838fc018" providerId="LiveId" clId="{6492CF70-9DF5-45AF-AD04-EF9FD4DBECC5}" dt="2023-04-19T07:39:31.942" v="1010" actId="1076"/>
          <ac:picMkLst>
            <pc:docMk/>
            <pc:sldMk cId="2658075039" sldId="453"/>
            <ac:picMk id="13" creationId="{621C3012-FD0F-4620-A860-AB7CF1CBA651}"/>
          </ac:picMkLst>
        </pc:picChg>
        <pc:picChg chg="add mod">
          <ac:chgData name="We J" userId="518e19de838fc018" providerId="LiveId" clId="{6492CF70-9DF5-45AF-AD04-EF9FD4DBECC5}" dt="2023-04-19T07:40:19.678" v="1016" actId="1076"/>
          <ac:picMkLst>
            <pc:docMk/>
            <pc:sldMk cId="2658075039" sldId="453"/>
            <ac:picMk id="15" creationId="{66063BFB-217C-45A2-B172-44E081C86D57}"/>
          </ac:picMkLst>
        </pc:picChg>
      </pc:sldChg>
      <pc:sldChg chg="addSp delSp modSp add mod ord">
        <pc:chgData name="We J" userId="518e19de838fc018" providerId="LiveId" clId="{6492CF70-9DF5-45AF-AD04-EF9FD4DBECC5}" dt="2023-04-19T08:19:10.204" v="1598" actId="1076"/>
        <pc:sldMkLst>
          <pc:docMk/>
          <pc:sldMk cId="2097329383" sldId="454"/>
        </pc:sldMkLst>
        <pc:spChg chg="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14" creationId="{7D2D8C57-402E-45DD-A6E3-982C5D1B8D54}"/>
          </ac:spMkLst>
        </pc:spChg>
        <pc:spChg chg="del mod">
          <ac:chgData name="We J" userId="518e19de838fc018" providerId="LiveId" clId="{6492CF70-9DF5-45AF-AD04-EF9FD4DBECC5}" dt="2023-04-19T02:58:57.940" v="550"/>
          <ac:spMkLst>
            <pc:docMk/>
            <pc:sldMk cId="2097329383" sldId="454"/>
            <ac:spMk id="15" creationId="{77434A45-38FD-4DEC-85B0-99BAC12A6BC1}"/>
          </ac:spMkLst>
        </pc:spChg>
        <pc:spChg chg="del mod">
          <ac:chgData name="We J" userId="518e19de838fc018" providerId="LiveId" clId="{6492CF70-9DF5-45AF-AD04-EF9FD4DBECC5}" dt="2023-04-19T03:06:18.800" v="586"/>
          <ac:spMkLst>
            <pc:docMk/>
            <pc:sldMk cId="2097329383" sldId="454"/>
            <ac:spMk id="16" creationId="{18C9BB6A-BBFA-4AB6-890A-DB08C5775A0C}"/>
          </ac:spMkLst>
        </pc:spChg>
        <pc:spChg chg="del mod">
          <ac:chgData name="We J" userId="518e19de838fc018" providerId="LiveId" clId="{6492CF70-9DF5-45AF-AD04-EF9FD4DBECC5}" dt="2023-04-19T03:03:47.122" v="564" actId="478"/>
          <ac:spMkLst>
            <pc:docMk/>
            <pc:sldMk cId="2097329383" sldId="454"/>
            <ac:spMk id="17" creationId="{73E99F49-C0FE-40D8-9745-03B8BCAFF160}"/>
          </ac:spMkLst>
        </pc:spChg>
        <pc:spChg chg="add 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18" creationId="{407E57FD-F3ED-4CBA-9019-6E555B6AF6B4}"/>
          </ac:spMkLst>
        </pc:spChg>
        <pc:spChg chg="del mod">
          <ac:chgData name="We J" userId="518e19de838fc018" providerId="LiveId" clId="{6492CF70-9DF5-45AF-AD04-EF9FD4DBECC5}" dt="2023-04-19T07:23:21.720" v="734" actId="478"/>
          <ac:spMkLst>
            <pc:docMk/>
            <pc:sldMk cId="2097329383" sldId="454"/>
            <ac:spMk id="19" creationId="{5E83B35B-0D4A-4360-AB81-DDE28C1CCF1E}"/>
          </ac:spMkLst>
        </pc:spChg>
        <pc:spChg chg="add del mod">
          <ac:chgData name="We J" userId="518e19de838fc018" providerId="LiveId" clId="{6492CF70-9DF5-45AF-AD04-EF9FD4DBECC5}" dt="2023-04-19T03:21:17.925" v="672" actId="21"/>
          <ac:spMkLst>
            <pc:docMk/>
            <pc:sldMk cId="2097329383" sldId="454"/>
            <ac:spMk id="51" creationId="{A40A773F-6D15-4A89-B64F-FAC4FD92F9A6}"/>
          </ac:spMkLst>
        </pc:spChg>
        <pc:spChg chg="add mod">
          <ac:chgData name="We J" userId="518e19de838fc018" providerId="LiveId" clId="{6492CF70-9DF5-45AF-AD04-EF9FD4DBECC5}" dt="2023-04-19T08:06:36.654" v="1503" actId="403"/>
          <ac:spMkLst>
            <pc:docMk/>
            <pc:sldMk cId="2097329383" sldId="454"/>
            <ac:spMk id="52" creationId="{D0BC47DA-31EC-4B2E-98AE-CE75C378F4BD}"/>
          </ac:spMkLst>
        </pc:spChg>
        <pc:spChg chg="add mod">
          <ac:chgData name="We J" userId="518e19de838fc018" providerId="LiveId" clId="{6492CF70-9DF5-45AF-AD04-EF9FD4DBECC5}" dt="2023-04-19T07:23:57.972" v="735" actId="1076"/>
          <ac:spMkLst>
            <pc:docMk/>
            <pc:sldMk cId="2097329383" sldId="454"/>
            <ac:spMk id="55" creationId="{868D5C22-7F36-49B6-8599-3C68C4ED9B3E}"/>
          </ac:spMkLst>
        </pc:spChg>
        <pc:spChg chg="add mod">
          <ac:chgData name="We J" userId="518e19de838fc018" providerId="LiveId" clId="{6492CF70-9DF5-45AF-AD04-EF9FD4DBECC5}" dt="2023-04-19T08:19:10.204" v="1598" actId="1076"/>
          <ac:spMkLst>
            <pc:docMk/>
            <pc:sldMk cId="2097329383" sldId="454"/>
            <ac:spMk id="57" creationId="{75CD05D0-E3E9-42AF-BBC7-94C8BE606FDE}"/>
          </ac:spMkLst>
        </pc:spChg>
        <pc:spChg chg="add 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61" creationId="{DE3EA555-601E-45D4-93EF-509372EF6A8C}"/>
          </ac:spMkLst>
        </pc:spChg>
        <pc:spChg chg="add mod">
          <ac:chgData name="We J" userId="518e19de838fc018" providerId="LiveId" clId="{6492CF70-9DF5-45AF-AD04-EF9FD4DBECC5}" dt="2023-04-19T07:23:18.492" v="733" actId="207"/>
          <ac:spMkLst>
            <pc:docMk/>
            <pc:sldMk cId="2097329383" sldId="454"/>
            <ac:spMk id="62" creationId="{4920ACDF-773B-4748-A5FE-7512F10B09AB}"/>
          </ac:spMkLst>
        </pc:spChg>
        <pc:spChg chg="add mod">
          <ac:chgData name="We J" userId="518e19de838fc018" providerId="LiveId" clId="{6492CF70-9DF5-45AF-AD04-EF9FD4DBECC5}" dt="2023-04-19T03:25:45.217" v="683" actId="1076"/>
          <ac:spMkLst>
            <pc:docMk/>
            <pc:sldMk cId="2097329383" sldId="454"/>
            <ac:spMk id="63" creationId="{9AB23058-5569-48F9-BC4C-3632A3A0B9E3}"/>
          </ac:spMkLst>
        </pc:spChg>
        <pc:spChg chg="add mod">
          <ac:chgData name="We J" userId="518e19de838fc018" providerId="LiveId" clId="{6492CF70-9DF5-45AF-AD04-EF9FD4DBECC5}" dt="2023-04-19T07:22:40.244" v="730" actId="20577"/>
          <ac:spMkLst>
            <pc:docMk/>
            <pc:sldMk cId="2097329383" sldId="454"/>
            <ac:spMk id="64" creationId="{41D503BF-BD0A-4265-925A-A345AD504222}"/>
          </ac:spMkLst>
        </pc:spChg>
        <pc:spChg chg="add mod">
          <ac:chgData name="We J" userId="518e19de838fc018" providerId="LiveId" clId="{6492CF70-9DF5-45AF-AD04-EF9FD4DBECC5}" dt="2023-04-19T07:23:12.507" v="732" actId="207"/>
          <ac:spMkLst>
            <pc:docMk/>
            <pc:sldMk cId="2097329383" sldId="454"/>
            <ac:spMk id="65" creationId="{810E20DB-4196-4376-9301-403BBF3CF38A}"/>
          </ac:spMkLst>
        </pc:spChg>
        <pc:spChg chg="add mod">
          <ac:chgData name="We J" userId="518e19de838fc018" providerId="LiveId" clId="{6492CF70-9DF5-45AF-AD04-EF9FD4DBECC5}" dt="2023-04-19T03:25:41.542" v="682" actId="1076"/>
          <ac:spMkLst>
            <pc:docMk/>
            <pc:sldMk cId="2097329383" sldId="454"/>
            <ac:spMk id="66" creationId="{18104B50-69A0-4C53-81B8-B82FCEF3B872}"/>
          </ac:spMkLst>
        </pc:spChg>
        <pc:spChg chg="add mod">
          <ac:chgData name="We J" userId="518e19de838fc018" providerId="LiveId" clId="{6492CF70-9DF5-45AF-AD04-EF9FD4DBECC5}" dt="2023-04-19T03:25:41.542" v="682" actId="1076"/>
          <ac:spMkLst>
            <pc:docMk/>
            <pc:sldMk cId="2097329383" sldId="454"/>
            <ac:spMk id="67" creationId="{66EDE8BB-8637-406D-B3BA-515BF2EB7975}"/>
          </ac:spMkLst>
        </pc:spChg>
        <pc:spChg chg="add mod">
          <ac:chgData name="We J" userId="518e19de838fc018" providerId="LiveId" clId="{6492CF70-9DF5-45AF-AD04-EF9FD4DBECC5}" dt="2023-04-19T08:07:36.552" v="1589" actId="14100"/>
          <ac:spMkLst>
            <pc:docMk/>
            <pc:sldMk cId="2097329383" sldId="454"/>
            <ac:spMk id="72" creationId="{72756B6D-DB60-48A1-A4ED-1999274410F5}"/>
          </ac:spMkLst>
        </pc:spChg>
        <pc:picChg chg="add mod">
          <ac:chgData name="We J" userId="518e19de838fc018" providerId="LiveId" clId="{6492CF70-9DF5-45AF-AD04-EF9FD4DBECC5}" dt="2023-04-19T02:46:40.306" v="268" actId="1076"/>
          <ac:picMkLst>
            <pc:docMk/>
            <pc:sldMk cId="2097329383" sldId="454"/>
            <ac:picMk id="3" creationId="{4BD33C71-85CA-426B-BACB-64D51E3267DA}"/>
          </ac:picMkLst>
        </pc:picChg>
        <pc:picChg chg="add mod">
          <ac:chgData name="We J" userId="518e19de838fc018" providerId="LiveId" clId="{6492CF70-9DF5-45AF-AD04-EF9FD4DBECC5}" dt="2023-04-19T02:41:18.787" v="241" actId="1076"/>
          <ac:picMkLst>
            <pc:docMk/>
            <pc:sldMk cId="2097329383" sldId="454"/>
            <ac:picMk id="5" creationId="{2D1B5B18-07E6-41E3-8E91-8C7A76B6B518}"/>
          </ac:picMkLst>
        </pc:picChg>
        <pc:picChg chg="add del mo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7" creationId="{56EAB910-739C-456B-BEA5-9F85FF2E05C5}"/>
          </ac:picMkLst>
        </pc:picChg>
        <pc:picChg chg="add del mod or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9" creationId="{0665CF0A-40F9-42FC-9413-C0B32418F6CA}"/>
          </ac:picMkLst>
        </pc:picChg>
        <pc:picChg chg="add del mo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11" creationId="{5B85FFC3-691C-44C4-8A13-D0B9CC61AE8E}"/>
          </ac:picMkLst>
        </pc:picChg>
        <pc:picChg chg="add mod">
          <ac:chgData name="We J" userId="518e19de838fc018" providerId="LiveId" clId="{6492CF70-9DF5-45AF-AD04-EF9FD4DBECC5}" dt="2023-04-19T07:23:57.972" v="735" actId="1076"/>
          <ac:picMkLst>
            <pc:docMk/>
            <pc:sldMk cId="2097329383" sldId="454"/>
            <ac:picMk id="13" creationId="{42A1FB76-2B93-4A64-A808-6285973E0970}"/>
          </ac:picMkLst>
        </pc:picChg>
        <pc:picChg chg="add mod">
          <ac:chgData name="We J" userId="518e19de838fc018" providerId="LiveId" clId="{6492CF70-9DF5-45AF-AD04-EF9FD4DBECC5}" dt="2023-04-19T02:41:18.787" v="241" actId="1076"/>
          <ac:picMkLst>
            <pc:docMk/>
            <pc:sldMk cId="2097329383" sldId="454"/>
            <ac:picMk id="40" creationId="{A80435C1-BF5A-45A4-ACD8-7F2C666E5510}"/>
          </ac:picMkLst>
        </pc:picChg>
        <pc:picChg chg="add mod">
          <ac:chgData name="We J" userId="518e19de838fc018" providerId="LiveId" clId="{6492CF70-9DF5-45AF-AD04-EF9FD4DBECC5}" dt="2023-04-19T07:11:34.094" v="705" actId="1076"/>
          <ac:picMkLst>
            <pc:docMk/>
            <pc:sldMk cId="2097329383" sldId="454"/>
            <ac:picMk id="69" creationId="{21FE5196-EB68-4F50-8084-E0C3B2EDB316}"/>
          </ac:picMkLst>
        </pc:picChg>
        <pc:picChg chg="add mod">
          <ac:chgData name="We J" userId="518e19de838fc018" providerId="LiveId" clId="{6492CF70-9DF5-45AF-AD04-EF9FD4DBECC5}" dt="2023-04-19T07:11:38.533" v="706" actId="1076"/>
          <ac:picMkLst>
            <pc:docMk/>
            <pc:sldMk cId="2097329383" sldId="454"/>
            <ac:picMk id="70" creationId="{634C3E03-CDF2-4CE4-A19E-DEA5DEBC6A41}"/>
          </ac:picMkLst>
        </pc:picChg>
        <pc:picChg chg="add mod">
          <ac:chgData name="We J" userId="518e19de838fc018" providerId="LiveId" clId="{6492CF70-9DF5-45AF-AD04-EF9FD4DBECC5}" dt="2023-04-19T08:10:55.988" v="1590" actId="1076"/>
          <ac:picMkLst>
            <pc:docMk/>
            <pc:sldMk cId="2097329383" sldId="454"/>
            <ac:picMk id="71" creationId="{64F8B20F-22F3-4D0D-B506-1170C43F70C0}"/>
          </ac:picMkLst>
        </pc:picChg>
      </pc:sldChg>
      <pc:sldChg chg="addSp modSp add mod ord">
        <pc:chgData name="We J" userId="518e19de838fc018" providerId="LiveId" clId="{6492CF70-9DF5-45AF-AD04-EF9FD4DBECC5}" dt="2023-04-19T07:31:00.756" v="939" actId="1076"/>
        <pc:sldMkLst>
          <pc:docMk/>
          <pc:sldMk cId="276127724" sldId="455"/>
        </pc:sldMkLst>
        <pc:spChg chg="add mod">
          <ac:chgData name="We J" userId="518e19de838fc018" providerId="LiveId" clId="{6492CF70-9DF5-45AF-AD04-EF9FD4DBECC5}" dt="2023-04-19T03:21:23.200" v="675"/>
          <ac:spMkLst>
            <pc:docMk/>
            <pc:sldMk cId="276127724" sldId="455"/>
            <ac:spMk id="42" creationId="{2AD6B771-E37D-4488-836E-B1CC6256FB59}"/>
          </ac:spMkLst>
        </pc:spChg>
        <pc:spChg chg="add mod">
          <ac:chgData name="We J" userId="518e19de838fc018" providerId="LiveId" clId="{6492CF70-9DF5-45AF-AD04-EF9FD4DBECC5}" dt="2023-04-19T07:29:31.205" v="929" actId="14100"/>
          <ac:spMkLst>
            <pc:docMk/>
            <pc:sldMk cId="276127724" sldId="455"/>
            <ac:spMk id="48" creationId="{92BD4D04-1A40-42F5-82DD-941B451F8313}"/>
          </ac:spMkLst>
        </pc:spChg>
        <pc:spChg chg="add mod">
          <ac:chgData name="We J" userId="518e19de838fc018" providerId="LiveId" clId="{6492CF70-9DF5-45AF-AD04-EF9FD4DBECC5}" dt="2023-04-19T07:31:00.756" v="939" actId="1076"/>
          <ac:spMkLst>
            <pc:docMk/>
            <pc:sldMk cId="276127724" sldId="455"/>
            <ac:spMk id="51" creationId="{DC4B5B85-450A-4F9B-977C-34BE66F68FEB}"/>
          </ac:spMkLst>
        </pc:spChg>
        <pc:picChg chg="add mod">
          <ac:chgData name="We J" userId="518e19de838fc018" providerId="LiveId" clId="{6492CF70-9DF5-45AF-AD04-EF9FD4DBECC5}" dt="2023-04-19T07:26:33.735" v="741" actId="1076"/>
          <ac:picMkLst>
            <pc:docMk/>
            <pc:sldMk cId="276127724" sldId="455"/>
            <ac:picMk id="3" creationId="{4AE54EB6-409B-4FCC-9ADC-60CD4AC74EB1}"/>
          </ac:picMkLst>
        </pc:picChg>
        <pc:picChg chg="add mod">
          <ac:chgData name="We J" userId="518e19de838fc018" providerId="LiveId" clId="{6492CF70-9DF5-45AF-AD04-EF9FD4DBECC5}" dt="2023-04-19T07:27:05.687" v="745" actId="14100"/>
          <ac:picMkLst>
            <pc:docMk/>
            <pc:sldMk cId="276127724" sldId="455"/>
            <ac:picMk id="5" creationId="{369E04E3-F73B-43E7-B061-E4FFCB009B0C}"/>
          </ac:picMkLst>
        </pc:picChg>
        <pc:picChg chg="add mod">
          <ac:chgData name="We J" userId="518e19de838fc018" providerId="LiveId" clId="{6492CF70-9DF5-45AF-AD04-EF9FD4DBECC5}" dt="2023-04-19T07:30:06.541" v="932" actId="14100"/>
          <ac:picMkLst>
            <pc:docMk/>
            <pc:sldMk cId="276127724" sldId="455"/>
            <ac:picMk id="7" creationId="{9CB80F15-8A30-4D21-A3DF-6CD7EC340634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0" creationId="{27A5BC29-2338-49EC-9C62-D628CB0BC5BF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1" creationId="{19EC4B5F-B2B4-4790-B3AE-EB2E4606C388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3" creationId="{18F990AE-DEDD-412C-9221-58B254F6097C}"/>
          </ac:picMkLst>
        </pc:picChg>
      </pc:sldChg>
      <pc:sldChg chg="addSp delSp modSp add del mod ord">
        <pc:chgData name="We J" userId="518e19de838fc018" providerId="LiveId" clId="{6492CF70-9DF5-45AF-AD04-EF9FD4DBECC5}" dt="2023-04-19T08:18:46.581" v="1594" actId="47"/>
        <pc:sldMkLst>
          <pc:docMk/>
          <pc:sldMk cId="3801219425" sldId="456"/>
        </pc:sldMkLst>
        <pc:spChg chg="add del mod">
          <ac:chgData name="We J" userId="518e19de838fc018" providerId="LiveId" clId="{6492CF70-9DF5-45AF-AD04-EF9FD4DBECC5}" dt="2023-04-19T07:49:23.186" v="1112" actId="20577"/>
          <ac:spMkLst>
            <pc:docMk/>
            <pc:sldMk cId="3801219425" sldId="456"/>
            <ac:spMk id="40" creationId="{FB6108BC-5825-40CC-9794-C39D2C66ABDB}"/>
          </ac:spMkLst>
        </pc:spChg>
        <pc:spChg chg="add mod">
          <ac:chgData name="We J" userId="518e19de838fc018" providerId="LiveId" clId="{6492CF70-9DF5-45AF-AD04-EF9FD4DBECC5}" dt="2023-04-19T07:43:34.123" v="1067"/>
          <ac:spMkLst>
            <pc:docMk/>
            <pc:sldMk cId="3801219425" sldId="456"/>
            <ac:spMk id="50" creationId="{F446173B-F467-4DFD-B460-BBD25121C5F1}"/>
          </ac:spMkLst>
        </pc:spChg>
        <pc:spChg chg="add mod">
          <ac:chgData name="We J" userId="518e19de838fc018" providerId="LiveId" clId="{6492CF70-9DF5-45AF-AD04-EF9FD4DBECC5}" dt="2023-04-19T07:43:43.145" v="1071" actId="1076"/>
          <ac:spMkLst>
            <pc:docMk/>
            <pc:sldMk cId="3801219425" sldId="456"/>
            <ac:spMk id="52" creationId="{90B40F75-878F-4899-A5B0-C20C139B5AA1}"/>
          </ac:spMkLst>
        </pc:spChg>
        <pc:spChg chg="add mod">
          <ac:chgData name="We J" userId="518e19de838fc018" providerId="LiveId" clId="{6492CF70-9DF5-45AF-AD04-EF9FD4DBECC5}" dt="2023-04-19T07:45:01.037" v="1095"/>
          <ac:spMkLst>
            <pc:docMk/>
            <pc:sldMk cId="3801219425" sldId="456"/>
            <ac:spMk id="58" creationId="{D30C8327-317F-434D-A7AF-67559953A239}"/>
          </ac:spMkLst>
        </pc:spChg>
        <pc:picChg chg="add mod">
          <ac:chgData name="We J" userId="518e19de838fc018" providerId="LiveId" clId="{6492CF70-9DF5-45AF-AD04-EF9FD4DBECC5}" dt="2023-04-19T07:41:55.390" v="1053" actId="1076"/>
          <ac:picMkLst>
            <pc:docMk/>
            <pc:sldMk cId="3801219425" sldId="456"/>
            <ac:picMk id="3" creationId="{F7A0594C-57AA-4988-88CC-035A82BE204C}"/>
          </ac:picMkLst>
        </pc:picChg>
        <pc:picChg chg="add mod">
          <ac:chgData name="We J" userId="518e19de838fc018" providerId="LiveId" clId="{6492CF70-9DF5-45AF-AD04-EF9FD4DBECC5}" dt="2023-04-19T07:42:02.372" v="1055" actId="1076"/>
          <ac:picMkLst>
            <pc:docMk/>
            <pc:sldMk cId="3801219425" sldId="456"/>
            <ac:picMk id="5" creationId="{D906FBAB-6C41-4DB4-9805-AAEB733DA762}"/>
          </ac:picMkLst>
        </pc:picChg>
        <pc:picChg chg="add mod modCrop">
          <ac:chgData name="We J" userId="518e19de838fc018" providerId="LiveId" clId="{6492CF70-9DF5-45AF-AD04-EF9FD4DBECC5}" dt="2023-04-19T07:42:22.148" v="1059" actId="1076"/>
          <ac:picMkLst>
            <pc:docMk/>
            <pc:sldMk cId="3801219425" sldId="456"/>
            <ac:picMk id="7" creationId="{14770A61-B7F7-4AE1-AA1A-328319BE72BD}"/>
          </ac:picMkLst>
        </pc:picChg>
        <pc:picChg chg="add mod modCrop">
          <ac:chgData name="We J" userId="518e19de838fc018" providerId="LiveId" clId="{6492CF70-9DF5-45AF-AD04-EF9FD4DBECC5}" dt="2023-04-19T07:44:42.873" v="1078" actId="732"/>
          <ac:picMkLst>
            <pc:docMk/>
            <pc:sldMk cId="3801219425" sldId="456"/>
            <ac:picMk id="9" creationId="{8F102296-F73A-4B92-9827-1EBB2B96CA4C}"/>
          </ac:picMkLst>
        </pc:picChg>
        <pc:picChg chg="add mod">
          <ac:chgData name="We J" userId="518e19de838fc018" providerId="LiveId" clId="{6492CF70-9DF5-45AF-AD04-EF9FD4DBECC5}" dt="2023-04-19T07:44:04.168" v="1073" actId="1076"/>
          <ac:picMkLst>
            <pc:docMk/>
            <pc:sldMk cId="3801219425" sldId="456"/>
            <ac:picMk id="13" creationId="{7AE5A01D-CC27-4E60-8D99-D0481F251AD4}"/>
          </ac:picMkLst>
        </pc:picChg>
        <pc:picChg chg="add mod">
          <ac:chgData name="We J" userId="518e19de838fc018" providerId="LiveId" clId="{6492CF70-9DF5-45AF-AD04-EF9FD4DBECC5}" dt="2023-04-19T07:45:07.053" v="1096" actId="1076"/>
          <ac:picMkLst>
            <pc:docMk/>
            <pc:sldMk cId="3801219425" sldId="456"/>
            <ac:picMk id="15" creationId="{ED5229F8-8DDC-4F5F-94E2-AB96227B2444}"/>
          </ac:picMkLst>
        </pc:picChg>
        <pc:cxnChg chg="add mod">
          <ac:chgData name="We J" userId="518e19de838fc018" providerId="LiveId" clId="{6492CF70-9DF5-45AF-AD04-EF9FD4DBECC5}" dt="2023-04-19T07:44:32.443" v="1077" actId="1076"/>
          <ac:cxnSpMkLst>
            <pc:docMk/>
            <pc:sldMk cId="3801219425" sldId="456"/>
            <ac:cxnSpMk id="57" creationId="{A514CD18-C20A-47CF-A678-EDF3F6995EF9}"/>
          </ac:cxnSpMkLst>
        </pc:cxnChg>
      </pc:sldChg>
      <pc:sldChg chg="addSp modSp add mod">
        <pc:chgData name="We J" userId="518e19de838fc018" providerId="LiveId" clId="{6492CF70-9DF5-45AF-AD04-EF9FD4DBECC5}" dt="2023-04-19T07:54:10.227" v="1123" actId="1076"/>
        <pc:sldMkLst>
          <pc:docMk/>
          <pc:sldMk cId="2378353896" sldId="457"/>
        </pc:sldMkLst>
        <pc:spChg chg="add mod">
          <ac:chgData name="We J" userId="518e19de838fc018" providerId="LiveId" clId="{6492CF70-9DF5-45AF-AD04-EF9FD4DBECC5}" dt="2023-04-19T07:52:28.876" v="1119" actId="1076"/>
          <ac:spMkLst>
            <pc:docMk/>
            <pc:sldMk cId="2378353896" sldId="457"/>
            <ac:spMk id="41" creationId="{7A1953BE-5D92-48E4-98F3-8CC24EA0A038}"/>
          </ac:spMkLst>
        </pc:spChg>
        <pc:picChg chg="add mod">
          <ac:chgData name="We J" userId="518e19de838fc018" providerId="LiveId" clId="{6492CF70-9DF5-45AF-AD04-EF9FD4DBECC5}" dt="2023-04-19T07:53:52.709" v="1121" actId="1076"/>
          <ac:picMkLst>
            <pc:docMk/>
            <pc:sldMk cId="2378353896" sldId="457"/>
            <ac:picMk id="4" creationId="{30509D75-4E28-4DB9-9CE2-38A6BC95874D}"/>
          </ac:picMkLst>
        </pc:picChg>
        <pc:picChg chg="add mod">
          <ac:chgData name="We J" userId="518e19de838fc018" providerId="LiveId" clId="{6492CF70-9DF5-45AF-AD04-EF9FD4DBECC5}" dt="2023-04-19T07:54:10.227" v="1123" actId="1076"/>
          <ac:picMkLst>
            <pc:docMk/>
            <pc:sldMk cId="2378353896" sldId="457"/>
            <ac:picMk id="6" creationId="{1BA3832F-E230-42A6-8B2B-0556C3739C75}"/>
          </ac:picMkLst>
        </pc:picChg>
      </pc:sldChg>
      <pc:sldChg chg="addSp modSp add mod">
        <pc:chgData name="We J" userId="518e19de838fc018" providerId="LiveId" clId="{6492CF70-9DF5-45AF-AD04-EF9FD4DBECC5}" dt="2023-04-19T08:00:33.290" v="1501" actId="1076"/>
        <pc:sldMkLst>
          <pc:docMk/>
          <pc:sldMk cId="1528763106" sldId="458"/>
        </pc:sldMkLst>
        <pc:spChg chg="add mod">
          <ac:chgData name="We J" userId="518e19de838fc018" providerId="LiveId" clId="{6492CF70-9DF5-45AF-AD04-EF9FD4DBECC5}" dt="2023-04-19T08:00:33.290" v="1501" actId="1076"/>
          <ac:spMkLst>
            <pc:docMk/>
            <pc:sldMk cId="1528763106" sldId="458"/>
            <ac:spMk id="44" creationId="{5F8C3912-198A-4D49-A995-B82E13B7D624}"/>
          </ac:spMkLst>
        </pc:spChg>
        <pc:picChg chg="add mod modCrop">
          <ac:chgData name="We J" userId="518e19de838fc018" providerId="LiveId" clId="{6492CF70-9DF5-45AF-AD04-EF9FD4DBECC5}" dt="2023-04-19T07:55:45.215" v="1132" actId="1076"/>
          <ac:picMkLst>
            <pc:docMk/>
            <pc:sldMk cId="1528763106" sldId="458"/>
            <ac:picMk id="3" creationId="{5E9BC88A-5B2E-4E9D-95CA-4A5EC1E6711E}"/>
          </ac:picMkLst>
        </pc:picChg>
        <pc:picChg chg="add mod modCrop">
          <ac:chgData name="We J" userId="518e19de838fc018" providerId="LiveId" clId="{6492CF70-9DF5-45AF-AD04-EF9FD4DBECC5}" dt="2023-04-19T07:56:03.429" v="1136" actId="1076"/>
          <ac:picMkLst>
            <pc:docMk/>
            <pc:sldMk cId="1528763106" sldId="458"/>
            <ac:picMk id="5" creationId="{E111D77C-4B7F-45E8-BCB3-DF43C4A7427E}"/>
          </ac:picMkLst>
        </pc:picChg>
      </pc:sldChg>
      <pc:sldChg chg="addSp modSp add mod">
        <pc:chgData name="We J" userId="518e19de838fc018" providerId="LiveId" clId="{6492CF70-9DF5-45AF-AD04-EF9FD4DBECC5}" dt="2023-04-19T08:21:37.840" v="1601"/>
        <pc:sldMkLst>
          <pc:docMk/>
          <pc:sldMk cId="2625262053" sldId="459"/>
        </pc:sldMkLst>
        <pc:spChg chg="add mod">
          <ac:chgData name="We J" userId="518e19de838fc018" providerId="LiveId" clId="{6492CF70-9DF5-45AF-AD04-EF9FD4DBECC5}" dt="2023-04-19T07:56:26.660" v="1152" actId="1076"/>
          <ac:spMkLst>
            <pc:docMk/>
            <pc:sldMk cId="2625262053" sldId="459"/>
            <ac:spMk id="40" creationId="{AF473F13-48C7-4E8F-88A0-3193F8B95E98}"/>
          </ac:spMkLst>
        </pc:spChg>
        <pc:spChg chg="add mod">
          <ac:chgData name="We J" userId="518e19de838fc018" providerId="LiveId" clId="{6492CF70-9DF5-45AF-AD04-EF9FD4DBECC5}" dt="2023-04-19T07:57:14.341" v="1248" actId="14100"/>
          <ac:spMkLst>
            <pc:docMk/>
            <pc:sldMk cId="2625262053" sldId="459"/>
            <ac:spMk id="41" creationId="{2499825C-B8AE-4EAC-B69B-2C9B53995E8E}"/>
          </ac:spMkLst>
        </pc:spChg>
        <pc:spChg chg="add mod">
          <ac:chgData name="We J" userId="518e19de838fc018" providerId="LiveId" clId="{6492CF70-9DF5-45AF-AD04-EF9FD4DBECC5}" dt="2023-04-19T08:21:37.840" v="1601"/>
          <ac:spMkLst>
            <pc:docMk/>
            <pc:sldMk cId="2625262053" sldId="459"/>
            <ac:spMk id="42" creationId="{1702DEAA-AE8F-4D96-93EA-2AC3E87F70B4}"/>
          </ac:spMkLst>
        </pc:spChg>
        <pc:spChg chg="add mod">
          <ac:chgData name="We J" userId="518e19de838fc018" providerId="LiveId" clId="{6492CF70-9DF5-45AF-AD04-EF9FD4DBECC5}" dt="2023-04-19T07:58:13.510" v="1339"/>
          <ac:spMkLst>
            <pc:docMk/>
            <pc:sldMk cId="2625262053" sldId="459"/>
            <ac:spMk id="43" creationId="{464DEA4F-795C-4CD2-977B-689B3C0673B0}"/>
          </ac:spMkLst>
        </pc:spChg>
        <pc:spChg chg="add mod">
          <ac:chgData name="We J" userId="518e19de838fc018" providerId="LiveId" clId="{6492CF70-9DF5-45AF-AD04-EF9FD4DBECC5}" dt="2023-04-19T07:58:34.593" v="1374"/>
          <ac:spMkLst>
            <pc:docMk/>
            <pc:sldMk cId="2625262053" sldId="459"/>
            <ac:spMk id="44" creationId="{DF535A1D-D774-43FB-90F6-C5B5DFDD65D2}"/>
          </ac:spMkLst>
        </pc:spChg>
        <pc:spChg chg="add mod">
          <ac:chgData name="We J" userId="518e19de838fc018" providerId="LiveId" clId="{6492CF70-9DF5-45AF-AD04-EF9FD4DBECC5}" dt="2023-04-19T07:59:53.583" v="1499"/>
          <ac:spMkLst>
            <pc:docMk/>
            <pc:sldMk cId="2625262053" sldId="459"/>
            <ac:spMk id="45" creationId="{4F4A21C0-3007-4E46-A8EF-392113315CD7}"/>
          </ac:spMkLst>
        </pc:spChg>
      </pc:sldChg>
      <pc:sldChg chg="add">
        <pc:chgData name="We J" userId="518e19de838fc018" providerId="LiveId" clId="{6492CF70-9DF5-45AF-AD04-EF9FD4DBECC5}" dt="2023-04-19T08:18:43.976" v="1593"/>
        <pc:sldMkLst>
          <pc:docMk/>
          <pc:sldMk cId="3412918840" sldId="460"/>
        </pc:sldMkLst>
      </pc:sldChg>
    </pc:docChg>
  </pc:docChgLst>
  <pc:docChgLst>
    <pc:chgData name="We J" userId="518e19de838fc018" providerId="LiveId" clId="{4A222A93-5982-4093-BB7C-9D8CCDEFFD9B}"/>
    <pc:docChg chg="undo custSel addSld modSld sldOrd">
      <pc:chgData name="We J" userId="518e19de838fc018" providerId="LiveId" clId="{4A222A93-5982-4093-BB7C-9D8CCDEFFD9B}" dt="2023-06-12T08:40:43.896" v="351" actId="1076"/>
      <pc:docMkLst>
        <pc:docMk/>
      </pc:docMkLst>
      <pc:sldChg chg="modSp">
        <pc:chgData name="We J" userId="518e19de838fc018" providerId="LiveId" clId="{4A222A93-5982-4093-BB7C-9D8CCDEFFD9B}" dt="2023-06-12T07:29:44.514" v="224" actId="20577"/>
        <pc:sldMkLst>
          <pc:docMk/>
          <pc:sldMk cId="1208519033" sldId="461"/>
        </pc:sldMkLst>
        <pc:spChg chg="mod">
          <ac:chgData name="We J" userId="518e19de838fc018" providerId="LiveId" clId="{4A222A93-5982-4093-BB7C-9D8CCDEFFD9B}" dt="2023-06-12T07:29:44.514" v="224" actId="20577"/>
          <ac:spMkLst>
            <pc:docMk/>
            <pc:sldMk cId="1208519033" sldId="461"/>
            <ac:spMk id="54" creationId="{5649F425-D870-44DA-A8DB-048BBE499CAA}"/>
          </ac:spMkLst>
        </pc:spChg>
      </pc:sldChg>
      <pc:sldChg chg="addSp modSp mod ord">
        <pc:chgData name="We J" userId="518e19de838fc018" providerId="LiveId" clId="{4A222A93-5982-4093-BB7C-9D8CCDEFFD9B}" dt="2023-06-12T08:40:43.896" v="351" actId="1076"/>
        <pc:sldMkLst>
          <pc:docMk/>
          <pc:sldMk cId="3457021710" sldId="464"/>
        </pc:sldMkLst>
        <pc:spChg chg="mod">
          <ac:chgData name="We J" userId="518e19de838fc018" providerId="LiveId" clId="{4A222A93-5982-4093-BB7C-9D8CCDEFFD9B}" dt="2023-06-12T07:27:18.541" v="162" actId="1076"/>
          <ac:spMkLst>
            <pc:docMk/>
            <pc:sldMk cId="3457021710" sldId="464"/>
            <ac:spMk id="2" creationId="{37B0A44F-0885-863C-CA23-22AD255615C7}"/>
          </ac:spMkLst>
        </pc:spChg>
        <pc:spChg chg="add mod">
          <ac:chgData name="We J" userId="518e19de838fc018" providerId="LiveId" clId="{4A222A93-5982-4093-BB7C-9D8CCDEFFD9B}" dt="2023-06-12T07:45:28.348" v="315" actId="20577"/>
          <ac:spMkLst>
            <pc:docMk/>
            <pc:sldMk cId="3457021710" sldId="464"/>
            <ac:spMk id="3" creationId="{D14073F4-91B3-2900-259B-FAE771421068}"/>
          </ac:spMkLst>
        </pc:spChg>
        <pc:spChg chg="add mod">
          <ac:chgData name="We J" userId="518e19de838fc018" providerId="LiveId" clId="{4A222A93-5982-4093-BB7C-9D8CCDEFFD9B}" dt="2023-06-12T07:31:11.681" v="299" actId="20577"/>
          <ac:spMkLst>
            <pc:docMk/>
            <pc:sldMk cId="3457021710" sldId="464"/>
            <ac:spMk id="4" creationId="{27CFF6E3-7DDF-D092-4F80-EAF9088B8E74}"/>
          </ac:spMkLst>
        </pc:spChg>
        <pc:spChg chg="add mod">
          <ac:chgData name="We J" userId="518e19de838fc018" providerId="LiveId" clId="{4A222A93-5982-4093-BB7C-9D8CCDEFFD9B}" dt="2023-06-12T07:31:43.916" v="305" actId="1076"/>
          <ac:spMkLst>
            <pc:docMk/>
            <pc:sldMk cId="3457021710" sldId="464"/>
            <ac:spMk id="6" creationId="{DF257877-7AEF-F521-0424-AEBEE43DB235}"/>
          </ac:spMkLst>
        </pc:spChg>
        <pc:spChg chg="add mod">
          <ac:chgData name="We J" userId="518e19de838fc018" providerId="LiveId" clId="{4A222A93-5982-4093-BB7C-9D8CCDEFFD9B}" dt="2023-06-12T07:33:28.808" v="314" actId="1076"/>
          <ac:spMkLst>
            <pc:docMk/>
            <pc:sldMk cId="3457021710" sldId="464"/>
            <ac:spMk id="8" creationId="{2A214294-13F0-0551-B177-BB4CC1E6A203}"/>
          </ac:spMkLst>
        </pc:spChg>
        <pc:spChg chg="add mod">
          <ac:chgData name="We J" userId="518e19de838fc018" providerId="LiveId" clId="{4A222A93-5982-4093-BB7C-9D8CCDEFFD9B}" dt="2023-06-12T08:21:47.714" v="318" actId="14100"/>
          <ac:spMkLst>
            <pc:docMk/>
            <pc:sldMk cId="3457021710" sldId="464"/>
            <ac:spMk id="12" creationId="{7A9E1C7F-1744-4AF8-A877-397DF15A2A24}"/>
          </ac:spMkLst>
        </pc:spChg>
        <pc:spChg chg="add mod">
          <ac:chgData name="We J" userId="518e19de838fc018" providerId="LiveId" clId="{4A222A93-5982-4093-BB7C-9D8CCDEFFD9B}" dt="2023-06-12T08:22:34.783" v="331" actId="14100"/>
          <ac:spMkLst>
            <pc:docMk/>
            <pc:sldMk cId="3457021710" sldId="464"/>
            <ac:spMk id="14" creationId="{3EF03E39-38BE-33F8-98E1-007326615BF0}"/>
          </ac:spMkLst>
        </pc:spChg>
        <pc:spChg chg="mod">
          <ac:chgData name="We J" userId="518e19de838fc018" providerId="LiveId" clId="{4A222A93-5982-4093-BB7C-9D8CCDEFFD9B}" dt="2023-06-12T08:40:01.007" v="348" actId="20577"/>
          <ac:spMkLst>
            <pc:docMk/>
            <pc:sldMk cId="3457021710" sldId="464"/>
            <ac:spMk id="15" creationId="{FE899EB9-E3CA-14CD-55FC-716AEFE46988}"/>
          </ac:spMkLst>
        </pc:spChg>
        <pc:spChg chg="add mod">
          <ac:chgData name="We J" userId="518e19de838fc018" providerId="LiveId" clId="{4A222A93-5982-4093-BB7C-9D8CCDEFFD9B}" dt="2023-06-12T08:39:24.370" v="342" actId="1076"/>
          <ac:spMkLst>
            <pc:docMk/>
            <pc:sldMk cId="3457021710" sldId="464"/>
            <ac:spMk id="17" creationId="{F72EF0E8-91C0-B7FC-1727-7B7EBA74D6D6}"/>
          </ac:spMkLst>
        </pc:spChg>
        <pc:spChg chg="mod">
          <ac:chgData name="We J" userId="518e19de838fc018" providerId="LiveId" clId="{4A222A93-5982-4093-BB7C-9D8CCDEFFD9B}" dt="2023-06-12T08:39:48.126" v="343" actId="1076"/>
          <ac:spMkLst>
            <pc:docMk/>
            <pc:sldMk cId="3457021710" sldId="464"/>
            <ac:spMk id="18" creationId="{422FE220-D672-1BE3-B491-4E9CE6A389B2}"/>
          </ac:spMkLst>
        </pc:spChg>
        <pc:spChg chg="mod">
          <ac:chgData name="We J" userId="518e19de838fc018" providerId="LiveId" clId="{4A222A93-5982-4093-BB7C-9D8CCDEFFD9B}" dt="2023-06-12T08:40:43.896" v="351" actId="1076"/>
          <ac:spMkLst>
            <pc:docMk/>
            <pc:sldMk cId="3457021710" sldId="464"/>
            <ac:spMk id="19" creationId="{251769A9-16BE-A316-FCFB-85204D14CB25}"/>
          </ac:spMkLst>
        </pc:spChg>
      </pc:sldChg>
      <pc:sldChg chg="modSp mod">
        <pc:chgData name="We J" userId="518e19de838fc018" providerId="LiveId" clId="{4A222A93-5982-4093-BB7C-9D8CCDEFFD9B}" dt="2023-06-12T07:30:50.876" v="272" actId="20577"/>
        <pc:sldMkLst>
          <pc:docMk/>
          <pc:sldMk cId="3300899123" sldId="465"/>
        </pc:sldMkLst>
        <pc:spChg chg="mod">
          <ac:chgData name="We J" userId="518e19de838fc018" providerId="LiveId" clId="{4A222A93-5982-4093-BB7C-9D8CCDEFFD9B}" dt="2023-06-12T07:30:50.876" v="272" actId="20577"/>
          <ac:spMkLst>
            <pc:docMk/>
            <pc:sldMk cId="3300899123" sldId="465"/>
            <ac:spMk id="55" creationId="{C128F261-2DD0-491B-B57F-F38D4F350A44}"/>
          </ac:spMkLst>
        </pc:spChg>
      </pc:sldChg>
      <pc:sldChg chg="add">
        <pc:chgData name="We J" userId="518e19de838fc018" providerId="LiveId" clId="{4A222A93-5982-4093-BB7C-9D8CCDEFFD9B}" dt="2023-06-12T07:13:55.876" v="0"/>
        <pc:sldMkLst>
          <pc:docMk/>
          <pc:sldMk cId="3377885309" sldId="466"/>
        </pc:sldMkLst>
      </pc:sldChg>
      <pc:sldChg chg="add">
        <pc:chgData name="We J" userId="518e19de838fc018" providerId="LiveId" clId="{4A222A93-5982-4093-BB7C-9D8CCDEFFD9B}" dt="2023-06-12T07:13:56.015" v="1"/>
        <pc:sldMkLst>
          <pc:docMk/>
          <pc:sldMk cId="2882306263" sldId="467"/>
        </pc:sldMkLst>
      </pc:sldChg>
      <pc:sldChg chg="add">
        <pc:chgData name="We J" userId="518e19de838fc018" providerId="LiveId" clId="{4A222A93-5982-4093-BB7C-9D8CCDEFFD9B}" dt="2023-06-12T07:13:56.183" v="2"/>
        <pc:sldMkLst>
          <pc:docMk/>
          <pc:sldMk cId="2650762601" sldId="468"/>
        </pc:sldMkLst>
      </pc:sldChg>
    </pc:docChg>
  </pc:docChgLst>
  <pc:docChgLst>
    <pc:chgData name="J We" userId="518e19de838fc018" providerId="LiveId" clId="{9E9F8B6F-A422-4723-8194-43F9DC1C3F5A}"/>
    <pc:docChg chg="undo custSel addSld delSld modSld sldOrd">
      <pc:chgData name="J We" userId="518e19de838fc018" providerId="LiveId" clId="{9E9F8B6F-A422-4723-8194-43F9DC1C3F5A}" dt="2022-09-02T08:10:06.610" v="480" actId="2696"/>
      <pc:docMkLst>
        <pc:docMk/>
      </pc:docMkLst>
      <pc:sldChg chg="addSp modSp mod">
        <pc:chgData name="J We" userId="518e19de838fc018" providerId="LiveId" clId="{9E9F8B6F-A422-4723-8194-43F9DC1C3F5A}" dt="2022-08-31T02:16:12.626" v="20" actId="1076"/>
        <pc:sldMkLst>
          <pc:docMk/>
          <pc:sldMk cId="3312810205" sldId="290"/>
        </pc:sldMkLst>
        <pc:spChg chg="mod">
          <ac:chgData name="J We" userId="518e19de838fc018" providerId="LiveId" clId="{9E9F8B6F-A422-4723-8194-43F9DC1C3F5A}" dt="2022-08-31T02:14:55.692" v="5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9E9F8B6F-A422-4723-8194-43F9DC1C3F5A}" dt="2022-08-31T02:15:30.002" v="8" actId="1076"/>
          <ac:spMkLst>
            <pc:docMk/>
            <pc:sldMk cId="3312810205" sldId="290"/>
            <ac:spMk id="45" creationId="{3AED1BE8-4B39-45B0-8EE2-D3F66B35FE9C}"/>
          </ac:spMkLst>
        </pc:spChg>
        <pc:spChg chg="add mod">
          <ac:chgData name="J We" userId="518e19de838fc018" providerId="LiveId" clId="{9E9F8B6F-A422-4723-8194-43F9DC1C3F5A}" dt="2022-08-31T02:16:01.662" v="18" actId="1076"/>
          <ac:spMkLst>
            <pc:docMk/>
            <pc:sldMk cId="3312810205" sldId="290"/>
            <ac:spMk id="47" creationId="{F9AB1F69-3A1B-4446-A733-D3EE634DFF13}"/>
          </ac:spMkLst>
        </pc:spChg>
        <pc:spChg chg="add mod">
          <ac:chgData name="J We" userId="518e19de838fc018" providerId="LiveId" clId="{9E9F8B6F-A422-4723-8194-43F9DC1C3F5A}" dt="2022-08-31T02:16:12.626" v="20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add del">
        <pc:chgData name="J We" userId="518e19de838fc018" providerId="LiveId" clId="{9E9F8B6F-A422-4723-8194-43F9DC1C3F5A}" dt="2022-08-31T07:48:20.840" v="129" actId="47"/>
        <pc:sldMkLst>
          <pc:docMk/>
          <pc:sldMk cId="182405913" sldId="380"/>
        </pc:sldMkLst>
      </pc:sldChg>
      <pc:sldChg chg="del">
        <pc:chgData name="J We" userId="518e19de838fc018" providerId="LiveId" clId="{9E9F8B6F-A422-4723-8194-43F9DC1C3F5A}" dt="2022-08-31T02:29:13.722" v="62" actId="2696"/>
        <pc:sldMkLst>
          <pc:docMk/>
          <pc:sldMk cId="1831585225" sldId="427"/>
        </pc:sldMkLst>
      </pc:sldChg>
      <pc:sldChg chg="del">
        <pc:chgData name="J We" userId="518e19de838fc018" providerId="LiveId" clId="{9E9F8B6F-A422-4723-8194-43F9DC1C3F5A}" dt="2022-08-31T02:30:44.164" v="68" actId="47"/>
        <pc:sldMkLst>
          <pc:docMk/>
          <pc:sldMk cId="1678244105" sldId="428"/>
        </pc:sldMkLst>
      </pc:sldChg>
      <pc:sldChg chg="del">
        <pc:chgData name="J We" userId="518e19de838fc018" providerId="LiveId" clId="{9E9F8B6F-A422-4723-8194-43F9DC1C3F5A}" dt="2022-08-31T07:48:14.341" v="127" actId="47"/>
        <pc:sldMkLst>
          <pc:docMk/>
          <pc:sldMk cId="1592180253" sldId="429"/>
        </pc:sldMkLst>
      </pc:sldChg>
      <pc:sldChg chg="del">
        <pc:chgData name="J We" userId="518e19de838fc018" providerId="LiveId" clId="{9E9F8B6F-A422-4723-8194-43F9DC1C3F5A}" dt="2022-09-02T08:10:06.610" v="480" actId="2696"/>
        <pc:sldMkLst>
          <pc:docMk/>
          <pc:sldMk cId="3470059768" sldId="430"/>
        </pc:sldMkLst>
      </pc:sldChg>
      <pc:sldChg chg="del ord">
        <pc:chgData name="J We" userId="518e19de838fc018" providerId="LiveId" clId="{9E9F8B6F-A422-4723-8194-43F9DC1C3F5A}" dt="2022-08-31T07:48:11.260" v="126" actId="47"/>
        <pc:sldMkLst>
          <pc:docMk/>
          <pc:sldMk cId="626095313" sldId="431"/>
        </pc:sldMkLst>
      </pc:sldChg>
      <pc:sldChg chg="del">
        <pc:chgData name="J We" userId="518e19de838fc018" providerId="LiveId" clId="{9E9F8B6F-A422-4723-8194-43F9DC1C3F5A}" dt="2022-08-31T07:51:31.057" v="180" actId="47"/>
        <pc:sldMkLst>
          <pc:docMk/>
          <pc:sldMk cId="2709881646" sldId="432"/>
        </pc:sldMkLst>
      </pc:sldChg>
      <pc:sldChg chg="ord">
        <pc:chgData name="J We" userId="518e19de838fc018" providerId="LiveId" clId="{9E9F8B6F-A422-4723-8194-43F9DC1C3F5A}" dt="2022-08-31T07:47:59.669" v="123"/>
        <pc:sldMkLst>
          <pc:docMk/>
          <pc:sldMk cId="3170364618" sldId="433"/>
        </pc:sldMkLst>
      </pc:sldChg>
      <pc:sldChg chg="addSp delSp modSp mod">
        <pc:chgData name="J We" userId="518e19de838fc018" providerId="LiveId" clId="{9E9F8B6F-A422-4723-8194-43F9DC1C3F5A}" dt="2022-09-02T07:49:10.367" v="462"/>
        <pc:sldMkLst>
          <pc:docMk/>
          <pc:sldMk cId="1102628498" sldId="434"/>
        </pc:sldMkLst>
        <pc:spChg chg="del mod">
          <ac:chgData name="J We" userId="518e19de838fc018" providerId="LiveId" clId="{9E9F8B6F-A422-4723-8194-43F9DC1C3F5A}" dt="2022-08-31T07:56:53.522" v="199" actId="478"/>
          <ac:spMkLst>
            <pc:docMk/>
            <pc:sldMk cId="1102628498" sldId="434"/>
            <ac:spMk id="40" creationId="{C6D159A5-412C-4041-8824-055C807FB451}"/>
          </ac:spMkLst>
        </pc:spChg>
        <pc:spChg chg="add mod">
          <ac:chgData name="J We" userId="518e19de838fc018" providerId="LiveId" clId="{9E9F8B6F-A422-4723-8194-43F9DC1C3F5A}" dt="2022-09-02T07:47:21.110" v="457"/>
          <ac:spMkLst>
            <pc:docMk/>
            <pc:sldMk cId="1102628498" sldId="434"/>
            <ac:spMk id="41" creationId="{28F7A975-ABDD-4A15-95E6-9E2B42BC3162}"/>
          </ac:spMkLst>
        </pc:spChg>
        <pc:spChg chg="add del mod">
          <ac:chgData name="J We" userId="518e19de838fc018" providerId="LiveId" clId="{9E9F8B6F-A422-4723-8194-43F9DC1C3F5A}" dt="2022-08-31T07:56:55.147" v="200" actId="478"/>
          <ac:spMkLst>
            <pc:docMk/>
            <pc:sldMk cId="1102628498" sldId="434"/>
            <ac:spMk id="42" creationId="{1DCB2FF0-47D2-4FFA-94B0-966C4772E93B}"/>
          </ac:spMkLst>
        </pc:spChg>
        <pc:spChg chg="add mod">
          <ac:chgData name="J We" userId="518e19de838fc018" providerId="LiveId" clId="{9E9F8B6F-A422-4723-8194-43F9DC1C3F5A}" dt="2022-09-02T07:49:10.367" v="462"/>
          <ac:spMkLst>
            <pc:docMk/>
            <pc:sldMk cId="1102628498" sldId="434"/>
            <ac:spMk id="43" creationId="{32323AD3-BDFA-46A8-AEF1-A8F70A87D8E0}"/>
          </ac:spMkLst>
        </pc:spChg>
      </pc:sldChg>
      <pc:sldChg chg="addSp delSp modSp mod">
        <pc:chgData name="J We" userId="518e19de838fc018" providerId="LiveId" clId="{9E9F8B6F-A422-4723-8194-43F9DC1C3F5A}" dt="2022-09-02T07:58:20.552" v="479" actId="1076"/>
        <pc:sldMkLst>
          <pc:docMk/>
          <pc:sldMk cId="2765608750" sldId="435"/>
        </pc:sldMkLst>
        <pc:spChg chg="del">
          <ac:chgData name="J We" userId="518e19de838fc018" providerId="LiveId" clId="{9E9F8B6F-A422-4723-8194-43F9DC1C3F5A}" dt="2022-08-31T02:16:28.635" v="25" actId="478"/>
          <ac:spMkLst>
            <pc:docMk/>
            <pc:sldMk cId="2765608750" sldId="435"/>
            <ac:spMk id="11" creationId="{D495A3AA-D451-4501-8CDF-AB4AF13D4B2E}"/>
          </ac:spMkLst>
        </pc:spChg>
        <pc:spChg chg="del mod">
          <ac:chgData name="J We" userId="518e19de838fc018" providerId="LiveId" clId="{9E9F8B6F-A422-4723-8194-43F9DC1C3F5A}" dt="2022-08-31T02:16:26.235" v="24" actId="478"/>
          <ac:spMkLst>
            <pc:docMk/>
            <pc:sldMk cId="2765608750" sldId="435"/>
            <ac:spMk id="12" creationId="{61AAD1D1-2AEA-4C9A-B39F-71EF014EB80B}"/>
          </ac:spMkLst>
        </pc:spChg>
        <pc:spChg chg="add mod">
          <ac:chgData name="J We" userId="518e19de838fc018" providerId="LiveId" clId="{9E9F8B6F-A422-4723-8194-43F9DC1C3F5A}" dt="2022-09-02T07:58:16.846" v="478" actId="1076"/>
          <ac:spMkLst>
            <pc:docMk/>
            <pc:sldMk cId="2765608750" sldId="435"/>
            <ac:spMk id="41" creationId="{E5BB8259-64BE-4D56-95E8-9CD204A989A8}"/>
          </ac:spMkLst>
        </pc:spChg>
        <pc:spChg chg="add mod">
          <ac:chgData name="J We" userId="518e19de838fc018" providerId="LiveId" clId="{9E9F8B6F-A422-4723-8194-43F9DC1C3F5A}" dt="2022-09-02T07:58:10.001" v="477" actId="1076"/>
          <ac:spMkLst>
            <pc:docMk/>
            <pc:sldMk cId="2765608750" sldId="435"/>
            <ac:spMk id="43" creationId="{5569F2CB-D765-413A-BD72-74F4C33FF8CC}"/>
          </ac:spMkLst>
        </pc:spChg>
        <pc:spChg chg="add del mod">
          <ac:chgData name="J We" userId="518e19de838fc018" providerId="LiveId" clId="{9E9F8B6F-A422-4723-8194-43F9DC1C3F5A}" dt="2022-09-02T07:51:24.246" v="466" actId="21"/>
          <ac:spMkLst>
            <pc:docMk/>
            <pc:sldMk cId="2765608750" sldId="435"/>
            <ac:spMk id="45" creationId="{EEF98259-F0C6-4208-8D69-86487A4F7CCD}"/>
          </ac:spMkLst>
        </pc:spChg>
        <pc:picChg chg="del">
          <ac:chgData name="J We" userId="518e19de838fc018" providerId="LiveId" clId="{9E9F8B6F-A422-4723-8194-43F9DC1C3F5A}" dt="2022-08-31T02:16:22.756" v="21" actId="478"/>
          <ac:picMkLst>
            <pc:docMk/>
            <pc:sldMk cId="2765608750" sldId="435"/>
            <ac:picMk id="8" creationId="{55993172-7747-44EF-B929-9EB64365518C}"/>
          </ac:picMkLst>
        </pc:picChg>
        <pc:picChg chg="del">
          <ac:chgData name="J We" userId="518e19de838fc018" providerId="LiveId" clId="{9E9F8B6F-A422-4723-8194-43F9DC1C3F5A}" dt="2022-08-31T02:16:23.594" v="22" actId="478"/>
          <ac:picMkLst>
            <pc:docMk/>
            <pc:sldMk cId="2765608750" sldId="435"/>
            <ac:picMk id="13" creationId="{DFDE53BF-559E-47C2-A9CE-2A1A80497F94}"/>
          </ac:picMkLst>
        </pc:picChg>
        <pc:cxnChg chg="add mod">
          <ac:chgData name="J We" userId="518e19de838fc018" providerId="LiveId" clId="{9E9F8B6F-A422-4723-8194-43F9DC1C3F5A}" dt="2022-09-02T07:58:20.552" v="479" actId="1076"/>
          <ac:cxnSpMkLst>
            <pc:docMk/>
            <pc:sldMk cId="2765608750" sldId="435"/>
            <ac:cxnSpMk id="44" creationId="{4BFA9481-05ED-41F8-BC9C-245A9B8623E9}"/>
          </ac:cxnSpMkLst>
        </pc:cxnChg>
      </pc:sldChg>
      <pc:sldChg chg="addSp delSp modSp add mod ord">
        <pc:chgData name="J We" userId="518e19de838fc018" providerId="LiveId" clId="{9E9F8B6F-A422-4723-8194-43F9DC1C3F5A}" dt="2022-08-31T07:52:49.741" v="197" actId="20577"/>
        <pc:sldMkLst>
          <pc:docMk/>
          <pc:sldMk cId="3609628229" sldId="436"/>
        </pc:sldMkLst>
        <pc:spChg chg="add mod">
          <ac:chgData name="J We" userId="518e19de838fc018" providerId="LiveId" clId="{9E9F8B6F-A422-4723-8194-43F9DC1C3F5A}" dt="2022-08-31T07:52:49.741" v="197" actId="20577"/>
          <ac:spMkLst>
            <pc:docMk/>
            <pc:sldMk cId="3609628229" sldId="436"/>
            <ac:spMk id="45" creationId="{0F06C7DF-7F22-45AE-B5AF-704B0F8E86B2}"/>
          </ac:spMkLst>
        </pc:spChg>
        <pc:picChg chg="add del mod">
          <ac:chgData name="J We" userId="518e19de838fc018" providerId="LiveId" clId="{9E9F8B6F-A422-4723-8194-43F9DC1C3F5A}" dt="2022-08-31T02:21:03.918" v="33" actId="478"/>
          <ac:picMkLst>
            <pc:docMk/>
            <pc:sldMk cId="3609628229" sldId="436"/>
            <ac:picMk id="3" creationId="{54C16D9B-1B66-4287-8206-490DB501C7FA}"/>
          </ac:picMkLst>
        </pc:picChg>
        <pc:picChg chg="add mod ord">
          <ac:chgData name="J We" userId="518e19de838fc018" providerId="LiveId" clId="{9E9F8B6F-A422-4723-8194-43F9DC1C3F5A}" dt="2022-08-31T02:22:05.169" v="45" actId="166"/>
          <ac:picMkLst>
            <pc:docMk/>
            <pc:sldMk cId="3609628229" sldId="436"/>
            <ac:picMk id="5" creationId="{B57D6405-614C-4671-932D-52703CF6FDDD}"/>
          </ac:picMkLst>
        </pc:picChg>
        <pc:picChg chg="add del mod ord">
          <ac:chgData name="J We" userId="518e19de838fc018" providerId="LiveId" clId="{9E9F8B6F-A422-4723-8194-43F9DC1C3F5A}" dt="2022-08-31T02:22:18.844" v="49" actId="1076"/>
          <ac:picMkLst>
            <pc:docMk/>
            <pc:sldMk cId="3609628229" sldId="436"/>
            <ac:picMk id="46" creationId="{6B6D9CBB-F950-4843-B2B2-033C94D99A9E}"/>
          </ac:picMkLst>
        </pc:picChg>
      </pc:sldChg>
      <pc:sldChg chg="addSp modSp add mod">
        <pc:chgData name="J We" userId="518e19de838fc018" providerId="LiveId" clId="{9E9F8B6F-A422-4723-8194-43F9DC1C3F5A}" dt="2022-08-31T02:29:40.433" v="67" actId="1076"/>
        <pc:sldMkLst>
          <pc:docMk/>
          <pc:sldMk cId="622390646" sldId="437"/>
        </pc:sldMkLst>
        <pc:spChg chg="add mod">
          <ac:chgData name="J We" userId="518e19de838fc018" providerId="LiveId" clId="{9E9F8B6F-A422-4723-8194-43F9DC1C3F5A}" dt="2022-08-31T02:28:18.138" v="61" actId="14100"/>
          <ac:spMkLst>
            <pc:docMk/>
            <pc:sldMk cId="622390646" sldId="437"/>
            <ac:spMk id="41" creationId="{D34AAFB7-9346-4E9C-BAFE-6A33AE3533DD}"/>
          </ac:spMkLst>
        </pc:spChg>
        <pc:spChg chg="add mod">
          <ac:chgData name="J We" userId="518e19de838fc018" providerId="LiveId" clId="{9E9F8B6F-A422-4723-8194-43F9DC1C3F5A}" dt="2022-08-31T02:29:40.433" v="67" actId="1076"/>
          <ac:spMkLst>
            <pc:docMk/>
            <pc:sldMk cId="622390646" sldId="437"/>
            <ac:spMk id="43" creationId="{8F910AD6-DB18-446B-A7C1-0BFC815CEE94}"/>
          </ac:spMkLst>
        </pc:spChg>
      </pc:sldChg>
      <pc:sldChg chg="addSp modSp add mod">
        <pc:chgData name="J We" userId="518e19de838fc018" providerId="LiveId" clId="{9E9F8B6F-A422-4723-8194-43F9DC1C3F5A}" dt="2022-09-02T03:15:09.699" v="449" actId="1582"/>
        <pc:sldMkLst>
          <pc:docMk/>
          <pc:sldMk cId="1547403060" sldId="438"/>
        </pc:sldMkLst>
        <pc:spChg chg="add mod">
          <ac:chgData name="J We" userId="518e19de838fc018" providerId="LiveId" clId="{9E9F8B6F-A422-4723-8194-43F9DC1C3F5A}" dt="2022-08-31T07:52:01.952" v="181" actId="207"/>
          <ac:spMkLst>
            <pc:docMk/>
            <pc:sldMk cId="1547403060" sldId="438"/>
            <ac:spMk id="41" creationId="{FC6BEEBA-F9C6-4F38-B10C-6BCCD7B201C9}"/>
          </ac:spMkLst>
        </pc:spChg>
        <pc:spChg chg="add mod">
          <ac:chgData name="J We" userId="518e19de838fc018" providerId="LiveId" clId="{9E9F8B6F-A422-4723-8194-43F9DC1C3F5A}" dt="2022-09-02T02:48:06.108" v="356"/>
          <ac:spMkLst>
            <pc:docMk/>
            <pc:sldMk cId="1547403060" sldId="438"/>
            <ac:spMk id="43" creationId="{98739B2B-B7FC-48B3-BBFE-27538562939F}"/>
          </ac:spMkLst>
        </pc:spChg>
        <pc:spChg chg="add mod">
          <ac:chgData name="J We" userId="518e19de838fc018" providerId="LiveId" clId="{9E9F8B6F-A422-4723-8194-43F9DC1C3F5A}" dt="2022-09-02T02:50:11.752" v="445" actId="1076"/>
          <ac:spMkLst>
            <pc:docMk/>
            <pc:sldMk cId="1547403060" sldId="438"/>
            <ac:spMk id="47" creationId="{2965C849-F1E3-4A42-8491-547DD1533952}"/>
          </ac:spMkLst>
        </pc:spChg>
        <pc:spChg chg="add mod">
          <ac:chgData name="J We" userId="518e19de838fc018" providerId="LiveId" clId="{9E9F8B6F-A422-4723-8194-43F9DC1C3F5A}" dt="2022-09-02T02:50:14.728" v="446" actId="1076"/>
          <ac:spMkLst>
            <pc:docMk/>
            <pc:sldMk cId="1547403060" sldId="438"/>
            <ac:spMk id="48" creationId="{7731B11A-F8C2-40D4-9642-EAB9A722E83A}"/>
          </ac:spMkLst>
        </pc:spChg>
        <pc:cxnChg chg="add mod">
          <ac:chgData name="J We" userId="518e19de838fc018" providerId="LiveId" clId="{9E9F8B6F-A422-4723-8194-43F9DC1C3F5A}" dt="2022-09-02T03:15:09.699" v="449" actId="1582"/>
          <ac:cxnSpMkLst>
            <pc:docMk/>
            <pc:sldMk cId="1547403060" sldId="438"/>
            <ac:cxnSpMk id="3" creationId="{7B449615-568E-419F-8759-538ECC71E76D}"/>
          </ac:cxnSpMkLst>
        </pc:cxnChg>
        <pc:cxnChg chg="add mod">
          <ac:chgData name="J We" userId="518e19de838fc018" providerId="LiveId" clId="{9E9F8B6F-A422-4723-8194-43F9DC1C3F5A}" dt="2022-08-31T07:39:20.039" v="95" actId="1582"/>
          <ac:cxnSpMkLst>
            <pc:docMk/>
            <pc:sldMk cId="1547403060" sldId="438"/>
            <ac:cxnSpMk id="5" creationId="{02B9D2E0-651A-4DFD-AEB2-FFD181509DDF}"/>
          </ac:cxnSpMkLst>
        </pc:cxnChg>
        <pc:cxnChg chg="add mod">
          <ac:chgData name="J We" userId="518e19de838fc018" providerId="LiveId" clId="{9E9F8B6F-A422-4723-8194-43F9DC1C3F5A}" dt="2022-08-31T07:39:36.820" v="97" actId="1582"/>
          <ac:cxnSpMkLst>
            <pc:docMk/>
            <pc:sldMk cId="1547403060" sldId="438"/>
            <ac:cxnSpMk id="7" creationId="{ACCDF7C0-ECC4-4778-B1A5-87508B2B603B}"/>
          </ac:cxnSpMkLst>
        </pc:cxnChg>
      </pc:sldChg>
      <pc:sldChg chg="modSp add mod">
        <pc:chgData name="J We" userId="518e19de838fc018" providerId="LiveId" clId="{9E9F8B6F-A422-4723-8194-43F9DC1C3F5A}" dt="2022-09-02T02:47:38.431" v="348"/>
        <pc:sldMkLst>
          <pc:docMk/>
          <pc:sldMk cId="2547974620" sldId="439"/>
        </pc:sldMkLst>
        <pc:spChg chg="mod">
          <ac:chgData name="J We" userId="518e19de838fc018" providerId="LiveId" clId="{9E9F8B6F-A422-4723-8194-43F9DC1C3F5A}" dt="2022-09-02T02:47:38.431" v="348"/>
          <ac:spMkLst>
            <pc:docMk/>
            <pc:sldMk cId="2547974620" sldId="439"/>
            <ac:spMk id="40" creationId="{C6D159A5-412C-4041-8824-055C807FB451}"/>
          </ac:spMkLst>
        </pc:spChg>
      </pc:sldChg>
    </pc:docChg>
  </pc:docChgLst>
  <pc:docChgLst>
    <pc:chgData name="We J" userId="518e19de838fc018" providerId="LiveId" clId="{D4A68A3E-FE1A-4A55-B6FB-135564680771}"/>
    <pc:docChg chg="undo custSel addSld delSld modSld sldOrd">
      <pc:chgData name="We J" userId="518e19de838fc018" providerId="LiveId" clId="{D4A68A3E-FE1A-4A55-B6FB-135564680771}" dt="2023-05-22T06:52:07.387" v="2341" actId="20577"/>
      <pc:docMkLst>
        <pc:docMk/>
      </pc:docMkLst>
      <pc:sldChg chg="delSp modSp mod">
        <pc:chgData name="We J" userId="518e19de838fc018" providerId="LiveId" clId="{D4A68A3E-FE1A-4A55-B6FB-135564680771}" dt="2023-05-19T12:07:05.920" v="1595"/>
        <pc:sldMkLst>
          <pc:docMk/>
          <pc:sldMk cId="3312810205" sldId="290"/>
        </pc:sldMkLst>
        <pc:spChg chg="mod">
          <ac:chgData name="We J" userId="518e19de838fc018" providerId="LiveId" clId="{D4A68A3E-FE1A-4A55-B6FB-135564680771}" dt="2023-05-19T07:45:57.945" v="1246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D4A68A3E-FE1A-4A55-B6FB-135564680771}" dt="2023-05-19T09:31:52.135" v="1328"/>
          <ac:spMkLst>
            <pc:docMk/>
            <pc:sldMk cId="3312810205" sldId="290"/>
            <ac:spMk id="45" creationId="{3AED1BE8-4B39-45B0-8EE2-D3F66B35FE9C}"/>
          </ac:spMkLst>
        </pc:spChg>
        <pc:spChg chg="del">
          <ac:chgData name="We J" userId="518e19de838fc018" providerId="LiveId" clId="{D4A68A3E-FE1A-4A55-B6FB-135564680771}" dt="2023-05-19T07:46:05.868" v="1247" actId="478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We J" userId="518e19de838fc018" providerId="LiveId" clId="{D4A68A3E-FE1A-4A55-B6FB-135564680771}" dt="2023-05-19T12:07:05.920" v="1595"/>
          <ac:spMkLst>
            <pc:docMk/>
            <pc:sldMk cId="3312810205" sldId="290"/>
            <ac:spMk id="49" creationId="{34CB428E-D1CB-4B40-812B-FD5298F9D63B}"/>
          </ac:spMkLst>
        </pc:spChg>
      </pc:sldChg>
      <pc:sldChg chg="del">
        <pc:chgData name="We J" userId="518e19de838fc018" providerId="LiveId" clId="{D4A68A3E-FE1A-4A55-B6FB-135564680771}" dt="2023-05-19T11:58:03.670" v="1463" actId="47"/>
        <pc:sldMkLst>
          <pc:docMk/>
          <pc:sldMk cId="1547403060" sldId="438"/>
        </pc:sldMkLst>
      </pc:sldChg>
      <pc:sldChg chg="del">
        <pc:chgData name="We J" userId="518e19de838fc018" providerId="LiveId" clId="{D4A68A3E-FE1A-4A55-B6FB-135564680771}" dt="2023-05-19T11:58:06.924" v="1466" actId="47"/>
        <pc:sldMkLst>
          <pc:docMk/>
          <pc:sldMk cId="2658075039" sldId="453"/>
        </pc:sldMkLst>
      </pc:sldChg>
      <pc:sldChg chg="del">
        <pc:chgData name="We J" userId="518e19de838fc018" providerId="LiveId" clId="{D4A68A3E-FE1A-4A55-B6FB-135564680771}" dt="2023-05-19T11:58:04.873" v="1464" actId="47"/>
        <pc:sldMkLst>
          <pc:docMk/>
          <pc:sldMk cId="2097329383" sldId="454"/>
        </pc:sldMkLst>
      </pc:sldChg>
      <pc:sldChg chg="del">
        <pc:chgData name="We J" userId="518e19de838fc018" providerId="LiveId" clId="{D4A68A3E-FE1A-4A55-B6FB-135564680771}" dt="2023-05-19T11:58:05.891" v="1465" actId="47"/>
        <pc:sldMkLst>
          <pc:docMk/>
          <pc:sldMk cId="276127724" sldId="455"/>
        </pc:sldMkLst>
      </pc:sldChg>
      <pc:sldChg chg="addSp delSp modSp mod ord">
        <pc:chgData name="We J" userId="518e19de838fc018" providerId="LiveId" clId="{D4A68A3E-FE1A-4A55-B6FB-135564680771}" dt="2023-05-19T13:17:00.645" v="1939" actId="14100"/>
        <pc:sldMkLst>
          <pc:docMk/>
          <pc:sldMk cId="2378353896" sldId="457"/>
        </pc:sldMkLst>
        <pc:spChg chg="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2" creationId="{66EBBF43-7EB2-4B0B-B2CB-B2616D81254D}"/>
          </ac:spMkLst>
        </pc:spChg>
        <pc:spChg chg="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3" creationId="{9DDE7C11-D505-4789-B1AB-160EE179FC34}"/>
          </ac:spMkLst>
        </pc:spChg>
        <pc:spChg chg="del mod">
          <ac:chgData name="We J" userId="518e19de838fc018" providerId="LiveId" clId="{D4A68A3E-FE1A-4A55-B6FB-135564680771}" dt="2023-05-18T13:53:58.900" v="688"/>
          <ac:spMkLst>
            <pc:docMk/>
            <pc:sldMk cId="2378353896" sldId="457"/>
            <ac:spMk id="5" creationId="{BF94FE46-121E-4D2B-9A41-44391CA27D34}"/>
          </ac:spMkLst>
        </pc:spChg>
        <pc:spChg chg="mod">
          <ac:chgData name="We J" userId="518e19de838fc018" providerId="LiveId" clId="{D4A68A3E-FE1A-4A55-B6FB-135564680771}" dt="2023-05-19T13:07:45.268" v="1843" actId="1076"/>
          <ac:spMkLst>
            <pc:docMk/>
            <pc:sldMk cId="2378353896" sldId="457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43" creationId="{5FC09323-A1CB-4DD0-BC8B-4EA2ED4BA12A}"/>
          </ac:spMkLst>
        </pc:spChg>
        <pc:spChg chg="add 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47" creationId="{B322285E-FA84-4BAC-B2F1-01D756D93109}"/>
          </ac:spMkLst>
        </pc:spChg>
        <pc:spChg chg="add mod">
          <ac:chgData name="We J" userId="518e19de838fc018" providerId="LiveId" clId="{D4A68A3E-FE1A-4A55-B6FB-135564680771}" dt="2023-05-19T13:17:00.645" v="1939" actId="14100"/>
          <ac:spMkLst>
            <pc:docMk/>
            <pc:sldMk cId="2378353896" sldId="457"/>
            <ac:spMk id="49" creationId="{F55C99FA-DAF8-4B2B-B364-4CA6587A067E}"/>
          </ac:spMkLst>
        </pc:spChg>
        <pc:spChg chg="add mod">
          <ac:chgData name="We J" userId="518e19de838fc018" providerId="LiveId" clId="{D4A68A3E-FE1A-4A55-B6FB-135564680771}" dt="2023-05-19T13:16:55.563" v="1938" actId="1076"/>
          <ac:spMkLst>
            <pc:docMk/>
            <pc:sldMk cId="2378353896" sldId="457"/>
            <ac:spMk id="50" creationId="{1D20DA98-0DC9-492D-91A4-2CD745FC34A7}"/>
          </ac:spMkLst>
        </pc:spChg>
        <pc:spChg chg="add mod">
          <ac:chgData name="We J" userId="518e19de838fc018" providerId="LiveId" clId="{D4A68A3E-FE1A-4A55-B6FB-135564680771}" dt="2023-05-19T13:06:45.279" v="1825" actId="207"/>
          <ac:spMkLst>
            <pc:docMk/>
            <pc:sldMk cId="2378353896" sldId="457"/>
            <ac:spMk id="51" creationId="{5695E7C7-BFBB-4474-9672-FF2CE5B775D9}"/>
          </ac:spMkLst>
        </pc:spChg>
        <pc:spChg chg="add mod">
          <ac:chgData name="We J" userId="518e19de838fc018" providerId="LiveId" clId="{D4A68A3E-FE1A-4A55-B6FB-135564680771}" dt="2023-05-19T13:07:34.568" v="1840" actId="1076"/>
          <ac:spMkLst>
            <pc:docMk/>
            <pc:sldMk cId="2378353896" sldId="457"/>
            <ac:spMk id="55" creationId="{2E57059A-D831-439E-8A1D-6B2C4013D7B4}"/>
          </ac:spMkLst>
        </pc:spChg>
        <pc:spChg chg="add mod">
          <ac:chgData name="We J" userId="518e19de838fc018" providerId="LiveId" clId="{D4A68A3E-FE1A-4A55-B6FB-135564680771}" dt="2023-05-19T13:07:23.717" v="1835" actId="14100"/>
          <ac:spMkLst>
            <pc:docMk/>
            <pc:sldMk cId="2378353896" sldId="457"/>
            <ac:spMk id="56" creationId="{7AA5B600-9DD6-4BE8-A597-6C1A950946F8}"/>
          </ac:spMkLst>
        </pc:spChg>
        <pc:spChg chg="add mod">
          <ac:chgData name="We J" userId="518e19de838fc018" providerId="LiveId" clId="{D4A68A3E-FE1A-4A55-B6FB-135564680771}" dt="2023-05-19T13:07:19.983" v="1833" actId="1076"/>
          <ac:spMkLst>
            <pc:docMk/>
            <pc:sldMk cId="2378353896" sldId="457"/>
            <ac:spMk id="57" creationId="{7B495EDB-83EA-4F41-8C3B-2F258D37EA67}"/>
          </ac:spMkLst>
        </pc:spChg>
        <pc:spChg chg="add mod">
          <ac:chgData name="We J" userId="518e19de838fc018" providerId="LiveId" clId="{D4A68A3E-FE1A-4A55-B6FB-135564680771}" dt="2023-05-19T13:07:39.162" v="1841" actId="1076"/>
          <ac:spMkLst>
            <pc:docMk/>
            <pc:sldMk cId="2378353896" sldId="457"/>
            <ac:spMk id="58" creationId="{2DF7EB56-9D55-48C6-9BF8-CCDE2415E59A}"/>
          </ac:spMkLst>
        </pc:spChg>
        <pc:spChg chg="add del mod">
          <ac:chgData name="We J" userId="518e19de838fc018" providerId="LiveId" clId="{D4A68A3E-FE1A-4A55-B6FB-135564680771}" dt="2023-05-19T13:07:05.350" v="1830" actId="478"/>
          <ac:spMkLst>
            <pc:docMk/>
            <pc:sldMk cId="2378353896" sldId="457"/>
            <ac:spMk id="60" creationId="{C1A8A9EA-7900-403A-8E99-51CF34B17BA2}"/>
          </ac:spMkLst>
        </pc:spChg>
        <pc:picChg chg="del">
          <ac:chgData name="We J" userId="518e19de838fc018" providerId="LiveId" clId="{D4A68A3E-FE1A-4A55-B6FB-135564680771}" dt="2023-05-18T08:20:40.217" v="0" actId="478"/>
          <ac:picMkLst>
            <pc:docMk/>
            <pc:sldMk cId="2378353896" sldId="457"/>
            <ac:picMk id="4" creationId="{30509D75-4E28-4DB9-9CE2-38A6BC95874D}"/>
          </ac:picMkLst>
        </pc:picChg>
        <pc:picChg chg="del">
          <ac:chgData name="We J" userId="518e19de838fc018" providerId="LiveId" clId="{D4A68A3E-FE1A-4A55-B6FB-135564680771}" dt="2023-05-18T08:20:40.791" v="1" actId="478"/>
          <ac:picMkLst>
            <pc:docMk/>
            <pc:sldMk cId="2378353896" sldId="457"/>
            <ac:picMk id="6" creationId="{1BA3832F-E230-42A6-8B2B-0556C3739C75}"/>
          </ac:picMkLst>
        </pc:picChg>
        <pc:picChg chg="add mod">
          <ac:chgData name="We J" userId="518e19de838fc018" providerId="LiveId" clId="{D4A68A3E-FE1A-4A55-B6FB-135564680771}" dt="2023-05-19T13:07:28.770" v="1837" actId="1076"/>
          <ac:picMkLst>
            <pc:docMk/>
            <pc:sldMk cId="2378353896" sldId="457"/>
            <ac:picMk id="52" creationId="{06523DB8-F865-4236-8676-35E5E75A9FF7}"/>
          </ac:picMkLst>
        </pc:picChg>
        <pc:picChg chg="add mod">
          <ac:chgData name="We J" userId="518e19de838fc018" providerId="LiveId" clId="{D4A68A3E-FE1A-4A55-B6FB-135564680771}" dt="2023-05-19T13:07:26.466" v="1836" actId="1076"/>
          <ac:picMkLst>
            <pc:docMk/>
            <pc:sldMk cId="2378353896" sldId="457"/>
            <ac:picMk id="53" creationId="{AD59E8FA-80D5-469A-B126-9758DEA08E81}"/>
          </ac:picMkLst>
        </pc:picChg>
        <pc:picChg chg="add mod">
          <ac:chgData name="We J" userId="518e19de838fc018" providerId="LiveId" clId="{D4A68A3E-FE1A-4A55-B6FB-135564680771}" dt="2023-05-19T13:07:12.394" v="1831" actId="1076"/>
          <ac:picMkLst>
            <pc:docMk/>
            <pc:sldMk cId="2378353896" sldId="457"/>
            <ac:picMk id="54" creationId="{6E7EED3B-F862-4A2B-A2FD-349F91A704D9}"/>
          </ac:picMkLst>
        </pc:picChg>
        <pc:picChg chg="add mod">
          <ac:chgData name="We J" userId="518e19de838fc018" providerId="LiveId" clId="{D4A68A3E-FE1A-4A55-B6FB-135564680771}" dt="2023-05-19T13:07:41.978" v="1842" actId="1076"/>
          <ac:picMkLst>
            <pc:docMk/>
            <pc:sldMk cId="2378353896" sldId="457"/>
            <ac:picMk id="59" creationId="{1C7E223F-3593-411B-A3A8-02EA1032797E}"/>
          </ac:picMkLst>
        </pc:picChg>
        <pc:picChg chg="add del mod">
          <ac:chgData name="We J" userId="518e19de838fc018" providerId="LiveId" clId="{D4A68A3E-FE1A-4A55-B6FB-135564680771}" dt="2023-05-19T13:07:02.539" v="1829" actId="478"/>
          <ac:picMkLst>
            <pc:docMk/>
            <pc:sldMk cId="2378353896" sldId="457"/>
            <ac:picMk id="61" creationId="{5FB6DD68-9C2F-4F12-93B4-9651E8B52DF2}"/>
          </ac:picMkLst>
        </pc:picChg>
      </pc:sldChg>
      <pc:sldChg chg="addSp delSp modSp mod ord">
        <pc:chgData name="We J" userId="518e19de838fc018" providerId="LiveId" clId="{D4A68A3E-FE1A-4A55-B6FB-135564680771}" dt="2023-05-21T06:49:16.281" v="2165"/>
        <pc:sldMkLst>
          <pc:docMk/>
          <pc:sldMk cId="1528763106" sldId="458"/>
        </pc:sldMkLst>
        <pc:spChg chg="add 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43" creationId="{AD8773EB-27E3-4479-82A0-30BC3CA31C7E}"/>
          </ac:spMkLst>
        </pc:spChg>
        <pc:spChg chg="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44" creationId="{5F8C3912-198A-4D49-A995-B82E13B7D624}"/>
          </ac:spMkLst>
        </pc:spChg>
        <pc:spChg chg="add mod">
          <ac:chgData name="We J" userId="518e19de838fc018" providerId="LiveId" clId="{D4A68A3E-FE1A-4A55-B6FB-135564680771}" dt="2023-05-18T08:58:11.944" v="350" actId="1076"/>
          <ac:spMkLst>
            <pc:docMk/>
            <pc:sldMk cId="1528763106" sldId="458"/>
            <ac:spMk id="45" creationId="{C98F5269-6D9E-451E-8F48-9542C303C50D}"/>
          </ac:spMkLst>
        </pc:spChg>
        <pc:spChg chg="add mod">
          <ac:chgData name="We J" userId="518e19de838fc018" providerId="LiveId" clId="{D4A68A3E-FE1A-4A55-B6FB-135564680771}" dt="2023-05-21T05:59:56.539" v="1951" actId="1076"/>
          <ac:spMkLst>
            <pc:docMk/>
            <pc:sldMk cId="1528763106" sldId="458"/>
            <ac:spMk id="47" creationId="{D24B4510-56BB-44C6-8087-4AF9D408E791}"/>
          </ac:spMkLst>
        </pc:spChg>
        <pc:spChg chg="add mod">
          <ac:chgData name="We J" userId="518e19de838fc018" providerId="LiveId" clId="{D4A68A3E-FE1A-4A55-B6FB-135564680771}" dt="2023-05-21T06:01:34.568" v="1952" actId="1076"/>
          <ac:spMkLst>
            <pc:docMk/>
            <pc:sldMk cId="1528763106" sldId="458"/>
            <ac:spMk id="48" creationId="{23F85C4C-FFE3-4313-A640-F3E6DF84A6E8}"/>
          </ac:spMkLst>
        </pc:spChg>
        <pc:spChg chg="add mod">
          <ac:chgData name="We J" userId="518e19de838fc018" providerId="LiveId" clId="{D4A68A3E-FE1A-4A55-B6FB-135564680771}" dt="2023-05-21T06:49:16.281" v="2165"/>
          <ac:spMkLst>
            <pc:docMk/>
            <pc:sldMk cId="1528763106" sldId="458"/>
            <ac:spMk id="49" creationId="{DB684FFC-788C-4C90-9B5A-C8997E948D54}"/>
          </ac:spMkLst>
        </pc:spChg>
        <pc:spChg chg="add 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50" creationId="{941AFB2F-D6A2-4FB0-9443-B86650249829}"/>
          </ac:spMkLst>
        </pc:spChg>
        <pc:spChg chg="add mod">
          <ac:chgData name="We J" userId="518e19de838fc018" providerId="LiveId" clId="{D4A68A3E-FE1A-4A55-B6FB-135564680771}" dt="2023-05-18T08:54:54.843" v="332" actId="1076"/>
          <ac:spMkLst>
            <pc:docMk/>
            <pc:sldMk cId="1528763106" sldId="458"/>
            <ac:spMk id="51" creationId="{68757C54-F77E-4E9B-A007-B95DDE4999D6}"/>
          </ac:spMkLst>
        </pc:spChg>
        <pc:spChg chg="add mod">
          <ac:chgData name="We J" userId="518e19de838fc018" providerId="LiveId" clId="{D4A68A3E-FE1A-4A55-B6FB-135564680771}" dt="2023-05-21T06:01:43.029" v="1953" actId="1076"/>
          <ac:spMkLst>
            <pc:docMk/>
            <pc:sldMk cId="1528763106" sldId="458"/>
            <ac:spMk id="52" creationId="{64B15921-468B-4F49-9E8C-86742FBB4464}"/>
          </ac:spMkLst>
        </pc:spChg>
        <pc:spChg chg="add mod">
          <ac:chgData name="We J" userId="518e19de838fc018" providerId="LiveId" clId="{D4A68A3E-FE1A-4A55-B6FB-135564680771}" dt="2023-05-21T06:02:25.028" v="1954" actId="1076"/>
          <ac:spMkLst>
            <pc:docMk/>
            <pc:sldMk cId="1528763106" sldId="458"/>
            <ac:spMk id="53" creationId="{6DE88F5C-F470-44EE-B0D5-8B9B3D726B75}"/>
          </ac:spMkLst>
        </pc:spChg>
        <pc:spChg chg="add mod">
          <ac:chgData name="We J" userId="518e19de838fc018" providerId="LiveId" clId="{D4A68A3E-FE1A-4A55-B6FB-135564680771}" dt="2023-05-18T09:03:38.725" v="441" actId="14100"/>
          <ac:spMkLst>
            <pc:docMk/>
            <pc:sldMk cId="1528763106" sldId="458"/>
            <ac:spMk id="54" creationId="{C0A8DAC5-D45A-4783-9A14-2B659C55D23E}"/>
          </ac:spMkLst>
        </pc:spChg>
        <pc:spChg chg="add mod">
          <ac:chgData name="We J" userId="518e19de838fc018" providerId="LiveId" clId="{D4A68A3E-FE1A-4A55-B6FB-135564680771}" dt="2023-05-21T06:03:26.083" v="1956" actId="20577"/>
          <ac:spMkLst>
            <pc:docMk/>
            <pc:sldMk cId="1528763106" sldId="458"/>
            <ac:spMk id="55" creationId="{6320A3D8-B937-4D3E-B194-E75D02BCF594}"/>
          </ac:spMkLst>
        </pc:spChg>
        <pc:spChg chg="add mod">
          <ac:chgData name="We J" userId="518e19de838fc018" providerId="LiveId" clId="{D4A68A3E-FE1A-4A55-B6FB-135564680771}" dt="2023-05-18T09:01:34.522" v="432"/>
          <ac:spMkLst>
            <pc:docMk/>
            <pc:sldMk cId="1528763106" sldId="458"/>
            <ac:spMk id="56" creationId="{689F6B51-EB52-4BB3-8EAF-A5160F8F3056}"/>
          </ac:spMkLst>
        </pc:spChg>
        <pc:spChg chg="add mod">
          <ac:chgData name="We J" userId="518e19de838fc018" providerId="LiveId" clId="{D4A68A3E-FE1A-4A55-B6FB-135564680771}" dt="2023-05-18T09:01:44.910" v="435" actId="14100"/>
          <ac:spMkLst>
            <pc:docMk/>
            <pc:sldMk cId="1528763106" sldId="458"/>
            <ac:spMk id="57" creationId="{2AD6D0A0-0495-4967-B85C-38C1BFC5377F}"/>
          </ac:spMkLst>
        </pc:spChg>
        <pc:picChg chg="del">
          <ac:chgData name="We J" userId="518e19de838fc018" providerId="LiveId" clId="{D4A68A3E-FE1A-4A55-B6FB-135564680771}" dt="2023-05-18T08:20:43.428" v="2" actId="478"/>
          <ac:picMkLst>
            <pc:docMk/>
            <pc:sldMk cId="1528763106" sldId="458"/>
            <ac:picMk id="3" creationId="{5E9BC88A-5B2E-4E9D-95CA-4A5EC1E6711E}"/>
          </ac:picMkLst>
        </pc:picChg>
        <pc:picChg chg="del">
          <ac:chgData name="We J" userId="518e19de838fc018" providerId="LiveId" clId="{D4A68A3E-FE1A-4A55-B6FB-135564680771}" dt="2023-05-18T08:20:44.015" v="3" actId="478"/>
          <ac:picMkLst>
            <pc:docMk/>
            <pc:sldMk cId="1528763106" sldId="458"/>
            <ac:picMk id="5" creationId="{E111D77C-4B7F-45E8-BCB3-DF43C4A7427E}"/>
          </ac:picMkLst>
        </pc:picChg>
      </pc:sldChg>
      <pc:sldChg chg="addSp delSp modSp add del mod ord">
        <pc:chgData name="We J" userId="518e19de838fc018" providerId="LiveId" clId="{D4A68A3E-FE1A-4A55-B6FB-135564680771}" dt="2023-05-22T06:49:16.459" v="2262"/>
        <pc:sldMkLst>
          <pc:docMk/>
          <pc:sldMk cId="2625262053" sldId="459"/>
        </pc:sldMkLst>
        <pc:spChg chg="del">
          <ac:chgData name="We J" userId="518e19de838fc018" providerId="LiveId" clId="{D4A68A3E-FE1A-4A55-B6FB-135564680771}" dt="2023-05-18T08:55:59.476" v="338" actId="478"/>
          <ac:spMkLst>
            <pc:docMk/>
            <pc:sldMk cId="2625262053" sldId="459"/>
            <ac:spMk id="40" creationId="{AF473F13-48C7-4E8F-88A0-3193F8B95E98}"/>
          </ac:spMkLst>
        </pc:spChg>
        <pc:spChg chg="del">
          <ac:chgData name="We J" userId="518e19de838fc018" providerId="LiveId" clId="{D4A68A3E-FE1A-4A55-B6FB-135564680771}" dt="2023-05-18T08:55:57.981" v="337" actId="478"/>
          <ac:spMkLst>
            <pc:docMk/>
            <pc:sldMk cId="2625262053" sldId="459"/>
            <ac:spMk id="41" creationId="{2499825C-B8AE-4EAC-B69B-2C9B53995E8E}"/>
          </ac:spMkLst>
        </pc:spChg>
        <pc:spChg chg="del">
          <ac:chgData name="We J" userId="518e19de838fc018" providerId="LiveId" clId="{D4A68A3E-FE1A-4A55-B6FB-135564680771}" dt="2023-05-18T08:55:56.575" v="336" actId="478"/>
          <ac:spMkLst>
            <pc:docMk/>
            <pc:sldMk cId="2625262053" sldId="459"/>
            <ac:spMk id="42" creationId="{1702DEAA-AE8F-4D96-93EA-2AC3E87F70B4}"/>
          </ac:spMkLst>
        </pc:spChg>
        <pc:spChg chg="del">
          <ac:chgData name="We J" userId="518e19de838fc018" providerId="LiveId" clId="{D4A68A3E-FE1A-4A55-B6FB-135564680771}" dt="2023-05-18T08:55:55.421" v="335" actId="478"/>
          <ac:spMkLst>
            <pc:docMk/>
            <pc:sldMk cId="2625262053" sldId="459"/>
            <ac:spMk id="43" creationId="{464DEA4F-795C-4CD2-977B-689B3C0673B0}"/>
          </ac:spMkLst>
        </pc:spChg>
        <pc:spChg chg="del">
          <ac:chgData name="We J" userId="518e19de838fc018" providerId="LiveId" clId="{D4A68A3E-FE1A-4A55-B6FB-135564680771}" dt="2023-05-18T08:55:54.066" v="334" actId="478"/>
          <ac:spMkLst>
            <pc:docMk/>
            <pc:sldMk cId="2625262053" sldId="459"/>
            <ac:spMk id="44" creationId="{DF535A1D-D774-43FB-90F6-C5B5DFDD65D2}"/>
          </ac:spMkLst>
        </pc:spChg>
        <pc:spChg chg="del">
          <ac:chgData name="We J" userId="518e19de838fc018" providerId="LiveId" clId="{D4A68A3E-FE1A-4A55-B6FB-135564680771}" dt="2023-05-18T08:55:52.536" v="333" actId="478"/>
          <ac:spMkLst>
            <pc:docMk/>
            <pc:sldMk cId="2625262053" sldId="459"/>
            <ac:spMk id="45" creationId="{4F4A21C0-3007-4E46-A8EF-392113315CD7}"/>
          </ac:spMkLst>
        </pc:spChg>
        <pc:spChg chg="add mod">
          <ac:chgData name="We J" userId="518e19de838fc018" providerId="LiveId" clId="{D4A68A3E-FE1A-4A55-B6FB-135564680771}" dt="2023-05-18T09:22:25.169" v="470" actId="14100"/>
          <ac:spMkLst>
            <pc:docMk/>
            <pc:sldMk cId="2625262053" sldId="459"/>
            <ac:spMk id="48" creationId="{DE25475B-4371-4248-93C9-13C133CC30F9}"/>
          </ac:spMkLst>
        </pc:spChg>
        <pc:spChg chg="add mod">
          <ac:chgData name="We J" userId="518e19de838fc018" providerId="LiveId" clId="{D4A68A3E-FE1A-4A55-B6FB-135564680771}" dt="2023-05-18T13:40:01.719" v="489" actId="14100"/>
          <ac:spMkLst>
            <pc:docMk/>
            <pc:sldMk cId="2625262053" sldId="459"/>
            <ac:spMk id="50" creationId="{14634F5C-D272-4604-8D7D-5CDD5BFD27E6}"/>
          </ac:spMkLst>
        </pc:spChg>
        <pc:spChg chg="add mod">
          <ac:chgData name="We J" userId="518e19de838fc018" providerId="LiveId" clId="{D4A68A3E-FE1A-4A55-B6FB-135564680771}" dt="2023-05-18T13:42:01.837" v="522"/>
          <ac:spMkLst>
            <pc:docMk/>
            <pc:sldMk cId="2625262053" sldId="459"/>
            <ac:spMk id="59" creationId="{D46AC863-8022-483B-886F-876A43EB74E0}"/>
          </ac:spMkLst>
        </pc:spChg>
        <pc:spChg chg="add mod">
          <ac:chgData name="We J" userId="518e19de838fc018" providerId="LiveId" clId="{D4A68A3E-FE1A-4A55-B6FB-135564680771}" dt="2023-05-18T13:42:17.903" v="544" actId="14100"/>
          <ac:spMkLst>
            <pc:docMk/>
            <pc:sldMk cId="2625262053" sldId="459"/>
            <ac:spMk id="60" creationId="{755E0385-FD1B-4A25-97D3-9D9FA3ED99BB}"/>
          </ac:spMkLst>
        </pc:spChg>
        <pc:spChg chg="add mod">
          <ac:chgData name="We J" userId="518e19de838fc018" providerId="LiveId" clId="{D4A68A3E-FE1A-4A55-B6FB-135564680771}" dt="2023-05-18T13:42:37.115" v="560" actId="1076"/>
          <ac:spMkLst>
            <pc:docMk/>
            <pc:sldMk cId="2625262053" sldId="459"/>
            <ac:spMk id="61" creationId="{40912B0A-2D01-42DC-8233-0E6228DB82C7}"/>
          </ac:spMkLst>
        </pc:spChg>
        <pc:picChg chg="add mod">
          <ac:chgData name="We J" userId="518e19de838fc018" providerId="LiveId" clId="{D4A68A3E-FE1A-4A55-B6FB-135564680771}" dt="2023-05-18T08:56:06.063" v="341" actId="1076"/>
          <ac:picMkLst>
            <pc:docMk/>
            <pc:sldMk cId="2625262053" sldId="459"/>
            <ac:picMk id="3" creationId="{5F75AB60-DDB2-45E8-A647-1C79A7037021}"/>
          </ac:picMkLst>
        </pc:picChg>
        <pc:picChg chg="add mod">
          <ac:chgData name="We J" userId="518e19de838fc018" providerId="LiveId" clId="{D4A68A3E-FE1A-4A55-B6FB-135564680771}" dt="2023-05-18T13:40:17.430" v="492" actId="1076"/>
          <ac:picMkLst>
            <pc:docMk/>
            <pc:sldMk cId="2625262053" sldId="459"/>
            <ac:picMk id="6" creationId="{501F34AA-759B-4585-A49A-204A17D2F544}"/>
          </ac:picMkLst>
        </pc:picChg>
        <pc:picChg chg="add mod">
          <ac:chgData name="We J" userId="518e19de838fc018" providerId="LiveId" clId="{D4A68A3E-FE1A-4A55-B6FB-135564680771}" dt="2023-05-18T13:40:50.619" v="496" actId="1076"/>
          <ac:picMkLst>
            <pc:docMk/>
            <pc:sldMk cId="2625262053" sldId="459"/>
            <ac:picMk id="8" creationId="{55D0D571-E387-4FFE-926D-4234701F03DF}"/>
          </ac:picMkLst>
        </pc:picChg>
        <pc:picChg chg="add mod">
          <ac:chgData name="We J" userId="518e19de838fc018" providerId="LiveId" clId="{D4A68A3E-FE1A-4A55-B6FB-135564680771}" dt="2023-05-18T13:41:44.919" v="502" actId="1076"/>
          <ac:picMkLst>
            <pc:docMk/>
            <pc:sldMk cId="2625262053" sldId="459"/>
            <ac:picMk id="10" creationId="{A1B293D9-CBB1-4F3A-B5AD-18496524ECB6}"/>
          </ac:picMkLst>
        </pc:picChg>
        <pc:picChg chg="add mod">
          <ac:chgData name="We J" userId="518e19de838fc018" providerId="LiveId" clId="{D4A68A3E-FE1A-4A55-B6FB-135564680771}" dt="2023-05-18T13:41:48.683" v="503" actId="1076"/>
          <ac:picMkLst>
            <pc:docMk/>
            <pc:sldMk cId="2625262053" sldId="459"/>
            <ac:picMk id="12" creationId="{7F5ADED6-02DB-4218-BC24-B387675E31D4}"/>
          </ac:picMkLst>
        </pc:picChg>
      </pc:sldChg>
      <pc:sldChg chg="del">
        <pc:chgData name="We J" userId="518e19de838fc018" providerId="LiveId" clId="{D4A68A3E-FE1A-4A55-B6FB-135564680771}" dt="2023-05-19T11:58:07.999" v="1467" actId="47"/>
        <pc:sldMkLst>
          <pc:docMk/>
          <pc:sldMk cId="3412918840" sldId="460"/>
        </pc:sldMkLst>
      </pc:sldChg>
      <pc:sldChg chg="addSp delSp modSp add mod ord">
        <pc:chgData name="We J" userId="518e19de838fc018" providerId="LiveId" clId="{D4A68A3E-FE1A-4A55-B6FB-135564680771}" dt="2023-05-22T06:52:07.387" v="2341" actId="20577"/>
        <pc:sldMkLst>
          <pc:docMk/>
          <pc:sldMk cId="1208519033" sldId="461"/>
        </pc:sldMkLst>
        <pc:spChg chg="mod">
          <ac:chgData name="We J" userId="518e19de838fc018" providerId="LiveId" clId="{D4A68A3E-FE1A-4A55-B6FB-135564680771}" dt="2023-05-21T05:55:22.759" v="1941"/>
          <ac:spMkLst>
            <pc:docMk/>
            <pc:sldMk cId="1208519033" sldId="461"/>
            <ac:spMk id="2" creationId="{D64C76C1-A19A-4C44-8578-9C8D75E16186}"/>
          </ac:spMkLst>
        </pc:spChg>
        <pc:spChg chg="mod">
          <ac:chgData name="We J" userId="518e19de838fc018" providerId="LiveId" clId="{D4A68A3E-FE1A-4A55-B6FB-135564680771}" dt="2023-05-21T05:57:20.158" v="1950"/>
          <ac:spMkLst>
            <pc:docMk/>
            <pc:sldMk cId="1208519033" sldId="461"/>
            <ac:spMk id="4" creationId="{533E82E4-B1F0-43E9-A4AA-23438D95A37F}"/>
          </ac:spMkLst>
        </pc:spChg>
        <pc:spChg chg="del mod">
          <ac:chgData name="We J" userId="518e19de838fc018" providerId="LiveId" clId="{D4A68A3E-FE1A-4A55-B6FB-135564680771}" dt="2023-05-19T12:52:01.662" v="1776" actId="478"/>
          <ac:spMkLst>
            <pc:docMk/>
            <pc:sldMk cId="1208519033" sldId="461"/>
            <ac:spMk id="10" creationId="{BB7FD597-A4D4-4E54-8880-B058433E3668}"/>
          </ac:spMkLst>
        </pc:spChg>
        <pc:spChg chg="mod">
          <ac:chgData name="We J" userId="518e19de838fc018" providerId="LiveId" clId="{D4A68A3E-FE1A-4A55-B6FB-135564680771}" dt="2023-05-18T14:00:37.510" v="792" actId="14100"/>
          <ac:spMkLst>
            <pc:docMk/>
            <pc:sldMk cId="1208519033" sldId="461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12:53:27.081" v="1786" actId="207"/>
          <ac:spMkLst>
            <pc:docMk/>
            <pc:sldMk cId="1208519033" sldId="461"/>
            <ac:spMk id="43" creationId="{ACC420FA-66B0-4826-A12E-AC2BFF72C759}"/>
          </ac:spMkLst>
        </pc:spChg>
        <pc:spChg chg="add mod">
          <ac:chgData name="We J" userId="518e19de838fc018" providerId="LiveId" clId="{D4A68A3E-FE1A-4A55-B6FB-135564680771}" dt="2023-05-19T07:32:30.502" v="1151" actId="14100"/>
          <ac:spMkLst>
            <pc:docMk/>
            <pc:sldMk cId="1208519033" sldId="461"/>
            <ac:spMk id="44" creationId="{D85AF954-6A8C-423E-8738-96993CFA8E14}"/>
          </ac:spMkLst>
        </pc:spChg>
        <pc:spChg chg="add mod">
          <ac:chgData name="We J" userId="518e19de838fc018" providerId="LiveId" clId="{D4A68A3E-FE1A-4A55-B6FB-135564680771}" dt="2023-05-19T07:33:28.365" v="1209" actId="14100"/>
          <ac:spMkLst>
            <pc:docMk/>
            <pc:sldMk cId="1208519033" sldId="461"/>
            <ac:spMk id="45" creationId="{17F98696-41A3-4D2B-8406-F0675643C7D1}"/>
          </ac:spMkLst>
        </pc:spChg>
        <pc:spChg chg="add mod">
          <ac:chgData name="We J" userId="518e19de838fc018" providerId="LiveId" clId="{D4A68A3E-FE1A-4A55-B6FB-135564680771}" dt="2023-05-19T12:53:18.404" v="1784" actId="20577"/>
          <ac:spMkLst>
            <pc:docMk/>
            <pc:sldMk cId="1208519033" sldId="461"/>
            <ac:spMk id="48" creationId="{50037DDD-2700-42F5-95F0-2769B7AE1BBB}"/>
          </ac:spMkLst>
        </pc:spChg>
        <pc:spChg chg="add mod">
          <ac:chgData name="We J" userId="518e19de838fc018" providerId="LiveId" clId="{D4A68A3E-FE1A-4A55-B6FB-135564680771}" dt="2023-05-19T12:32:13.003" v="1736" actId="1076"/>
          <ac:spMkLst>
            <pc:docMk/>
            <pc:sldMk cId="1208519033" sldId="461"/>
            <ac:spMk id="50" creationId="{670065FC-982A-41CB-ABC6-EADB746501F7}"/>
          </ac:spMkLst>
        </pc:spChg>
        <pc:spChg chg="add del mod">
          <ac:chgData name="We J" userId="518e19de838fc018" providerId="LiveId" clId="{D4A68A3E-FE1A-4A55-B6FB-135564680771}" dt="2023-05-19T12:30:36.030" v="1710" actId="478"/>
          <ac:spMkLst>
            <pc:docMk/>
            <pc:sldMk cId="1208519033" sldId="461"/>
            <ac:spMk id="52" creationId="{0879F451-987F-4FA8-BF6A-481C710CE727}"/>
          </ac:spMkLst>
        </pc:spChg>
        <pc:spChg chg="add mod">
          <ac:chgData name="We J" userId="518e19de838fc018" providerId="LiveId" clId="{D4A68A3E-FE1A-4A55-B6FB-135564680771}" dt="2023-05-22T06:52:07.387" v="2341" actId="20577"/>
          <ac:spMkLst>
            <pc:docMk/>
            <pc:sldMk cId="1208519033" sldId="461"/>
            <ac:spMk id="54" creationId="{5649F425-D870-44DA-A8DB-048BBE499CAA}"/>
          </ac:spMkLst>
        </pc:spChg>
        <pc:spChg chg="add mod">
          <ac:chgData name="We J" userId="518e19de838fc018" providerId="LiveId" clId="{D4A68A3E-FE1A-4A55-B6FB-135564680771}" dt="2023-05-19T12:53:12.635" v="1783" actId="20577"/>
          <ac:spMkLst>
            <pc:docMk/>
            <pc:sldMk cId="1208519033" sldId="461"/>
            <ac:spMk id="56" creationId="{99101050-87E4-48D6-B950-5D5CC6510998}"/>
          </ac:spMkLst>
        </pc:spChg>
        <pc:spChg chg="add mod">
          <ac:chgData name="We J" userId="518e19de838fc018" providerId="LiveId" clId="{D4A68A3E-FE1A-4A55-B6FB-135564680771}" dt="2023-05-21T12:23:26.647" v="2187" actId="14100"/>
          <ac:spMkLst>
            <pc:docMk/>
            <pc:sldMk cId="1208519033" sldId="461"/>
            <ac:spMk id="57" creationId="{09A18DD5-452F-4309-B2D6-B524659D0788}"/>
          </ac:spMkLst>
        </pc:spChg>
        <pc:spChg chg="add mod">
          <ac:chgData name="We J" userId="518e19de838fc018" providerId="LiveId" clId="{D4A68A3E-FE1A-4A55-B6FB-135564680771}" dt="2023-05-21T12:24:06.956" v="2250" actId="1076"/>
          <ac:spMkLst>
            <pc:docMk/>
            <pc:sldMk cId="1208519033" sldId="461"/>
            <ac:spMk id="58" creationId="{92330F11-AF66-41F7-A29E-6001D3B872C1}"/>
          </ac:spMkLst>
        </pc:spChg>
        <pc:spChg chg="add del mod">
          <ac:chgData name="We J" userId="518e19de838fc018" providerId="LiveId" clId="{D4A68A3E-FE1A-4A55-B6FB-135564680771}" dt="2023-05-19T12:50:16.538" v="1773" actId="22"/>
          <ac:spMkLst>
            <pc:docMk/>
            <pc:sldMk cId="1208519033" sldId="461"/>
            <ac:spMk id="59" creationId="{68D20A26-6196-4FEA-B750-336CB8AC3C96}"/>
          </ac:spMkLst>
        </pc:spChg>
        <pc:spChg chg="add mod">
          <ac:chgData name="We J" userId="518e19de838fc018" providerId="LiveId" clId="{D4A68A3E-FE1A-4A55-B6FB-135564680771}" dt="2023-05-19T13:11:32.086" v="1892"/>
          <ac:spMkLst>
            <pc:docMk/>
            <pc:sldMk cId="1208519033" sldId="461"/>
            <ac:spMk id="60" creationId="{658BA3EF-4E9F-4476-918F-B421A6D9677E}"/>
          </ac:spMkLst>
        </pc:spChg>
        <pc:spChg chg="add mod">
          <ac:chgData name="We J" userId="518e19de838fc018" providerId="LiveId" clId="{D4A68A3E-FE1A-4A55-B6FB-135564680771}" dt="2023-05-19T13:11:47.121" v="1895" actId="1076"/>
          <ac:spMkLst>
            <pc:docMk/>
            <pc:sldMk cId="1208519033" sldId="461"/>
            <ac:spMk id="61" creationId="{0BD8C0CC-5A07-4515-A077-CD883F21CDD7}"/>
          </ac:spMkLst>
        </pc:spChg>
        <pc:spChg chg="add mod">
          <ac:chgData name="We J" userId="518e19de838fc018" providerId="LiveId" clId="{D4A68A3E-FE1A-4A55-B6FB-135564680771}" dt="2023-05-22T06:51:07.535" v="2265" actId="1076"/>
          <ac:spMkLst>
            <pc:docMk/>
            <pc:sldMk cId="1208519033" sldId="461"/>
            <ac:spMk id="62" creationId="{ECCF5596-9FE7-453D-82A5-FE91780513E3}"/>
          </ac:spMkLst>
        </pc:spChg>
        <pc:spChg chg="add mod">
          <ac:chgData name="We J" userId="518e19de838fc018" providerId="LiveId" clId="{D4A68A3E-FE1A-4A55-B6FB-135564680771}" dt="2023-05-22T06:51:01.300" v="2263" actId="1076"/>
          <ac:spMkLst>
            <pc:docMk/>
            <pc:sldMk cId="1208519033" sldId="461"/>
            <ac:spMk id="63" creationId="{697B6541-1CD0-4DBC-9BBD-682BF2047422}"/>
          </ac:spMkLst>
        </pc:spChg>
        <pc:spChg chg="add mod">
          <ac:chgData name="We J" userId="518e19de838fc018" providerId="LiveId" clId="{D4A68A3E-FE1A-4A55-B6FB-135564680771}" dt="2023-05-22T06:51:03.490" v="2264" actId="1076"/>
          <ac:spMkLst>
            <pc:docMk/>
            <pc:sldMk cId="1208519033" sldId="461"/>
            <ac:spMk id="64" creationId="{805781F6-9356-4DF2-8C52-7FBC9FEC0143}"/>
          </ac:spMkLst>
        </pc:spChg>
        <pc:spChg chg="add mod">
          <ac:chgData name="We J" userId="518e19de838fc018" providerId="LiveId" clId="{D4A68A3E-FE1A-4A55-B6FB-135564680771}" dt="2023-05-22T06:51:56.965" v="2339" actId="14100"/>
          <ac:spMkLst>
            <pc:docMk/>
            <pc:sldMk cId="1208519033" sldId="461"/>
            <ac:spMk id="65" creationId="{8709BFFD-77C3-437E-88FF-8D90499C120A}"/>
          </ac:spMkLst>
        </pc:spChg>
        <pc:spChg chg="add mod">
          <ac:chgData name="We J" userId="518e19de838fc018" providerId="LiveId" clId="{D4A68A3E-FE1A-4A55-B6FB-135564680771}" dt="2023-05-19T13:13:57.863" v="1935" actId="14100"/>
          <ac:spMkLst>
            <pc:docMk/>
            <pc:sldMk cId="1208519033" sldId="461"/>
            <ac:spMk id="66" creationId="{C73F730B-7112-43D0-B5B1-6345E16F9D6B}"/>
          </ac:spMkLst>
        </pc:spChg>
        <pc:spChg chg="add del mod">
          <ac:chgData name="We J" userId="518e19de838fc018" providerId="LiveId" clId="{D4A68A3E-FE1A-4A55-B6FB-135564680771}" dt="2023-05-22T06:51:33.862" v="2307"/>
          <ac:spMkLst>
            <pc:docMk/>
            <pc:sldMk cId="1208519033" sldId="461"/>
            <ac:spMk id="67" creationId="{B59B17F0-AC50-44C9-8CCB-0D5C78B9F37A}"/>
          </ac:spMkLst>
        </pc:spChg>
        <pc:spChg chg="add mod">
          <ac:chgData name="We J" userId="518e19de838fc018" providerId="LiveId" clId="{D4A68A3E-FE1A-4A55-B6FB-135564680771}" dt="2023-05-22T06:51:39.658" v="2309" actId="1076"/>
          <ac:spMkLst>
            <pc:docMk/>
            <pc:sldMk cId="1208519033" sldId="461"/>
            <ac:spMk id="68" creationId="{1407B49F-EAB1-4DEB-B77D-3830647ACE80}"/>
          </ac:spMkLst>
        </pc:spChg>
        <pc:picChg chg="add mod">
          <ac:chgData name="We J" userId="518e19de838fc018" providerId="LiveId" clId="{D4A68A3E-FE1A-4A55-B6FB-135564680771}" dt="2023-05-22T06:46:13.777" v="2257" actId="1076"/>
          <ac:picMkLst>
            <pc:docMk/>
            <pc:sldMk cId="1208519033" sldId="461"/>
            <ac:picMk id="5" creationId="{40FABFD8-4DF2-4FDC-9A8B-4BCDEB505BDE}"/>
          </ac:picMkLst>
        </pc:picChg>
      </pc:sldChg>
      <pc:sldChg chg="addSp modSp add del mod ord">
        <pc:chgData name="We J" userId="518e19de838fc018" providerId="LiveId" clId="{D4A68A3E-FE1A-4A55-B6FB-135564680771}" dt="2023-05-19T13:14:19.910" v="1936" actId="47"/>
        <pc:sldMkLst>
          <pc:docMk/>
          <pc:sldMk cId="490465450" sldId="462"/>
        </pc:sldMkLst>
        <pc:spChg chg="mod">
          <ac:chgData name="We J" userId="518e19de838fc018" providerId="LiveId" clId="{D4A68A3E-FE1A-4A55-B6FB-135564680771}" dt="2023-05-19T01:40:17.039" v="915" actId="1076"/>
          <ac:spMkLst>
            <pc:docMk/>
            <pc:sldMk cId="490465450" sldId="462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01:41:47.157" v="1096"/>
          <ac:spMkLst>
            <pc:docMk/>
            <pc:sldMk cId="490465450" sldId="462"/>
            <ac:spMk id="42" creationId="{8D60E3A4-3466-4223-99BE-B81256DF2457}"/>
          </ac:spMkLst>
        </pc:spChg>
      </pc:sldChg>
      <pc:sldChg chg="add del">
        <pc:chgData name="We J" userId="518e19de838fc018" providerId="LiveId" clId="{D4A68A3E-FE1A-4A55-B6FB-135564680771}" dt="2023-05-19T13:14:22.872" v="1937" actId="47"/>
        <pc:sldMkLst>
          <pc:docMk/>
          <pc:sldMk cId="1111657198" sldId="463"/>
        </pc:sldMkLst>
      </pc:sldChg>
      <pc:sldChg chg="addSp delSp add mod ord">
        <pc:chgData name="We J" userId="518e19de838fc018" providerId="LiveId" clId="{D4A68A3E-FE1A-4A55-B6FB-135564680771}" dt="2023-05-22T06:49:07.369" v="2259" actId="22"/>
        <pc:sldMkLst>
          <pc:docMk/>
          <pc:sldMk cId="3457021710" sldId="464"/>
        </pc:sldMkLst>
        <pc:picChg chg="add del">
          <ac:chgData name="We J" userId="518e19de838fc018" providerId="LiveId" clId="{D4A68A3E-FE1A-4A55-B6FB-135564680771}" dt="2023-05-22T06:49:07.369" v="2259" actId="22"/>
          <ac:picMkLst>
            <pc:docMk/>
            <pc:sldMk cId="3457021710" sldId="464"/>
            <ac:picMk id="3" creationId="{2BA170AF-FB26-44F4-954B-087F05DFDA94}"/>
          </ac:picMkLst>
        </pc:picChg>
      </pc:sldChg>
      <pc:sldChg chg="addSp modSp add mod ord">
        <pc:chgData name="We J" userId="518e19de838fc018" providerId="LiveId" clId="{D4A68A3E-FE1A-4A55-B6FB-135564680771}" dt="2023-05-21T06:43:35.899" v="2153" actId="207"/>
        <pc:sldMkLst>
          <pc:docMk/>
          <pc:sldMk cId="3300899123" sldId="465"/>
        </pc:sldMkLst>
        <pc:spChg chg="add mod">
          <ac:chgData name="We J" userId="518e19de838fc018" providerId="LiveId" clId="{D4A68A3E-FE1A-4A55-B6FB-135564680771}" dt="2023-05-19T11:59:45.645" v="1533" actId="1076"/>
          <ac:spMkLst>
            <pc:docMk/>
            <pc:sldMk cId="3300899123" sldId="465"/>
            <ac:spMk id="40" creationId="{F054693A-3504-4CF6-BBA7-15DB44D44E71}"/>
          </ac:spMkLst>
        </pc:spChg>
        <pc:spChg chg="add mod">
          <ac:chgData name="We J" userId="518e19de838fc018" providerId="LiveId" clId="{D4A68A3E-FE1A-4A55-B6FB-135564680771}" dt="2023-05-19T12:01:38.109" v="1544" actId="1076"/>
          <ac:spMkLst>
            <pc:docMk/>
            <pc:sldMk cId="3300899123" sldId="465"/>
            <ac:spMk id="42" creationId="{8DFB2E16-D531-4EDE-9AAC-75282376E74C}"/>
          </ac:spMkLst>
        </pc:spChg>
        <pc:spChg chg="add mod">
          <ac:chgData name="We J" userId="518e19de838fc018" providerId="LiveId" clId="{D4A68A3E-FE1A-4A55-B6FB-135564680771}" dt="2023-05-19T13:00:07.767" v="1803" actId="20577"/>
          <ac:spMkLst>
            <pc:docMk/>
            <pc:sldMk cId="3300899123" sldId="465"/>
            <ac:spMk id="44" creationId="{9DBDE98D-C73B-4C19-8BBB-83EE76BC6B99}"/>
          </ac:spMkLst>
        </pc:spChg>
        <pc:spChg chg="add mod">
          <ac:chgData name="We J" userId="518e19de838fc018" providerId="LiveId" clId="{D4A68A3E-FE1A-4A55-B6FB-135564680771}" dt="2023-05-19T12:09:03.592" v="1634" actId="20577"/>
          <ac:spMkLst>
            <pc:docMk/>
            <pc:sldMk cId="3300899123" sldId="465"/>
            <ac:spMk id="47" creationId="{B9574C15-8573-4499-BB13-D9EF86E04473}"/>
          </ac:spMkLst>
        </pc:spChg>
        <pc:spChg chg="add mod">
          <ac:chgData name="We J" userId="518e19de838fc018" providerId="LiveId" clId="{D4A68A3E-FE1A-4A55-B6FB-135564680771}" dt="2023-05-19T12:09:55.169" v="1648" actId="1076"/>
          <ac:spMkLst>
            <pc:docMk/>
            <pc:sldMk cId="3300899123" sldId="465"/>
            <ac:spMk id="48" creationId="{AA62D406-A3B7-416B-B0B2-A0F175C40432}"/>
          </ac:spMkLst>
        </pc:spChg>
        <pc:spChg chg="add mod">
          <ac:chgData name="We J" userId="518e19de838fc018" providerId="LiveId" clId="{D4A68A3E-FE1A-4A55-B6FB-135564680771}" dt="2023-05-19T12:34:28.450" v="1756" actId="1076"/>
          <ac:spMkLst>
            <pc:docMk/>
            <pc:sldMk cId="3300899123" sldId="465"/>
            <ac:spMk id="54" creationId="{976A6955-6765-4133-823A-28D58398865F}"/>
          </ac:spMkLst>
        </pc:spChg>
        <pc:spChg chg="add mod">
          <ac:chgData name="We J" userId="518e19de838fc018" providerId="LiveId" clId="{D4A68A3E-FE1A-4A55-B6FB-135564680771}" dt="2023-05-21T06:43:35.899" v="2153" actId="207"/>
          <ac:spMkLst>
            <pc:docMk/>
            <pc:sldMk cId="3300899123" sldId="465"/>
            <ac:spMk id="55" creationId="{C128F261-2DD0-491B-B57F-F38D4F350A44}"/>
          </ac:spMkLst>
        </pc:spChg>
        <pc:spChg chg="add mod">
          <ac:chgData name="We J" userId="518e19de838fc018" providerId="LiveId" clId="{D4A68A3E-FE1A-4A55-B6FB-135564680771}" dt="2023-05-19T12:34:33.292" v="1758" actId="14100"/>
          <ac:spMkLst>
            <pc:docMk/>
            <pc:sldMk cId="3300899123" sldId="465"/>
            <ac:spMk id="56" creationId="{8C4C56F8-608A-4405-8918-1A39E5726E38}"/>
          </ac:spMkLst>
        </pc:spChg>
        <pc:spChg chg="add mod">
          <ac:chgData name="We J" userId="518e19de838fc018" providerId="LiveId" clId="{D4A68A3E-FE1A-4A55-B6FB-135564680771}" dt="2023-05-19T13:00:22.316" v="1806" actId="1076"/>
          <ac:spMkLst>
            <pc:docMk/>
            <pc:sldMk cId="3300899123" sldId="465"/>
            <ac:spMk id="60" creationId="{DA1DF750-5515-413A-A417-827F822AD14B}"/>
          </ac:spMkLst>
        </pc:spChg>
        <pc:spChg chg="add mod">
          <ac:chgData name="We J" userId="518e19de838fc018" providerId="LiveId" clId="{D4A68A3E-FE1A-4A55-B6FB-135564680771}" dt="2023-05-19T13:00:34.971" v="1809" actId="1076"/>
          <ac:spMkLst>
            <pc:docMk/>
            <pc:sldMk cId="3300899123" sldId="465"/>
            <ac:spMk id="62" creationId="{52559D02-907C-450A-A53A-022E2D720EFC}"/>
          </ac:spMkLst>
        </pc:spChg>
        <pc:picChg chg="add mod">
          <ac:chgData name="We J" userId="518e19de838fc018" providerId="LiveId" clId="{D4A68A3E-FE1A-4A55-B6FB-135564680771}" dt="2023-05-19T12:34:28.450" v="1756" actId="1076"/>
          <ac:picMkLst>
            <pc:docMk/>
            <pc:sldMk cId="3300899123" sldId="465"/>
            <ac:picMk id="7" creationId="{57353FDE-D9D6-4953-BC4D-408C59DB8E61}"/>
          </ac:picMkLst>
        </pc:picChg>
        <pc:picChg chg="add mod">
          <ac:chgData name="We J" userId="518e19de838fc018" providerId="LiveId" clId="{D4A68A3E-FE1A-4A55-B6FB-135564680771}" dt="2023-05-19T12:34:28.450" v="1756" actId="1076"/>
          <ac:picMkLst>
            <pc:docMk/>
            <pc:sldMk cId="3300899123" sldId="465"/>
            <ac:picMk id="9" creationId="{54D95BA9-26B1-46BF-8AB9-435CE60C94B2}"/>
          </ac:picMkLst>
        </pc:picChg>
        <pc:picChg chg="add mod">
          <ac:chgData name="We J" userId="518e19de838fc018" providerId="LiveId" clId="{D4A68A3E-FE1A-4A55-B6FB-135564680771}" dt="2023-05-19T12:59:48.955" v="1800" actId="1076"/>
          <ac:picMkLst>
            <pc:docMk/>
            <pc:sldMk cId="3300899123" sldId="465"/>
            <ac:picMk id="13" creationId="{AB0841CC-CC60-4520-B30A-FAB960F2D682}"/>
          </ac:picMkLst>
        </pc:picChg>
        <pc:picChg chg="add mod">
          <ac:chgData name="We J" userId="518e19de838fc018" providerId="LiveId" clId="{D4A68A3E-FE1A-4A55-B6FB-135564680771}" dt="2023-05-19T13:04:29.788" v="1813" actId="1076"/>
          <ac:picMkLst>
            <pc:docMk/>
            <pc:sldMk cId="3300899123" sldId="465"/>
            <ac:picMk id="17" creationId="{EC30742A-38FD-4A1B-BF68-6F574F3E2856}"/>
          </ac:picMkLst>
        </pc:picChg>
      </pc:sldChg>
    </pc:docChg>
  </pc:docChgLst>
  <pc:docChgLst>
    <pc:chgData name="J We" userId="518e19de838fc018" providerId="LiveId" clId="{3A34A5CF-53C2-E64C-B2DB-6F12593B4088}"/>
    <pc:docChg chg="modSld">
      <pc:chgData name="J We" userId="518e19de838fc018" providerId="LiveId" clId="{3A34A5CF-53C2-E64C-B2DB-6F12593B4088}" dt="2022-07-08T12:30:58.474" v="13" actId="20577"/>
      <pc:docMkLst>
        <pc:docMk/>
      </pc:docMkLst>
      <pc:sldChg chg="modSp">
        <pc:chgData name="J We" userId="518e19de838fc018" providerId="LiveId" clId="{3A34A5CF-53C2-E64C-B2DB-6F12593B4088}" dt="2022-07-08T12:30:58.474" v="13" actId="20577"/>
        <pc:sldMkLst>
          <pc:docMk/>
          <pc:sldMk cId="626095313" sldId="431"/>
        </pc:sldMkLst>
        <pc:spChg chg="mod">
          <ac:chgData name="J We" userId="518e19de838fc018" providerId="LiveId" clId="{3A34A5CF-53C2-E64C-B2DB-6F12593B4088}" dt="2022-07-08T12:30:58.474" v="13" actId="20577"/>
          <ac:spMkLst>
            <pc:docMk/>
            <pc:sldMk cId="626095313" sldId="431"/>
            <ac:spMk id="54" creationId="{3F88C9B5-1075-44FE-8A5C-A62A79CED5C0}"/>
          </ac:spMkLst>
        </pc:spChg>
      </pc:sldChg>
    </pc:docChg>
  </pc:docChgLst>
  <pc:docChgLst>
    <pc:chgData name="J We" userId="518e19de838fc018" providerId="LiveId" clId="{6F88129C-182D-4473-BEF1-3C12E3A0AA43}"/>
    <pc:docChg chg="custSel addSld delSld modSld sldOrd">
      <pc:chgData name="J We" userId="518e19de838fc018" providerId="LiveId" clId="{6F88129C-182D-4473-BEF1-3C12E3A0AA43}" dt="2022-10-08T02:27:24.894" v="494" actId="14100"/>
      <pc:docMkLst>
        <pc:docMk/>
      </pc:docMkLst>
      <pc:sldChg chg="modSp mod">
        <pc:chgData name="J We" userId="518e19de838fc018" providerId="LiveId" clId="{6F88129C-182D-4473-BEF1-3C12E3A0AA43}" dt="2022-10-06T13:18:52.260" v="9" actId="20577"/>
        <pc:sldMkLst>
          <pc:docMk/>
          <pc:sldMk cId="3312810205" sldId="290"/>
        </pc:sldMkLst>
        <pc:spChg chg="mod">
          <ac:chgData name="J We" userId="518e19de838fc018" providerId="LiveId" clId="{6F88129C-182D-4473-BEF1-3C12E3A0AA43}" dt="2022-10-06T13:18:52.260" v="9" actId="20577"/>
          <ac:spMkLst>
            <pc:docMk/>
            <pc:sldMk cId="3312810205" sldId="290"/>
            <ac:spMk id="2" creationId="{8A5BF93F-4AF6-4F48-B55F-66A0E12457B9}"/>
          </ac:spMkLst>
        </pc:spChg>
      </pc:sldChg>
      <pc:sldChg chg="ord">
        <pc:chgData name="J We" userId="518e19de838fc018" providerId="LiveId" clId="{6F88129C-182D-4473-BEF1-3C12E3A0AA43}" dt="2022-10-07T12:08:21.989" v="337"/>
        <pc:sldMkLst>
          <pc:docMk/>
          <pc:sldMk cId="497894900" sldId="426"/>
        </pc:sldMkLst>
      </pc:sldChg>
      <pc:sldChg chg="del">
        <pc:chgData name="J We" userId="518e19de838fc018" providerId="LiveId" clId="{6F88129C-182D-4473-BEF1-3C12E3A0AA43}" dt="2022-10-07T12:08:15.977" v="335" actId="47"/>
        <pc:sldMkLst>
          <pc:docMk/>
          <pc:sldMk cId="3170364618" sldId="433"/>
        </pc:sldMkLst>
      </pc:sldChg>
      <pc:sldChg chg="addSp delSp modSp mod">
        <pc:chgData name="J We" userId="518e19de838fc018" providerId="LiveId" clId="{6F88129C-182D-4473-BEF1-3C12E3A0AA43}" dt="2022-10-08T02:16:30.024" v="359" actId="478"/>
        <pc:sldMkLst>
          <pc:docMk/>
          <pc:sldMk cId="3609628229" sldId="436"/>
        </pc:sldMkLst>
        <pc:spChg chg="add mod">
          <ac:chgData name="J We" userId="518e19de838fc018" providerId="LiveId" clId="{6F88129C-182D-4473-BEF1-3C12E3A0AA43}" dt="2022-10-08T02:14:13.801" v="339" actId="1076"/>
          <ac:spMkLst>
            <pc:docMk/>
            <pc:sldMk cId="3609628229" sldId="436"/>
            <ac:spMk id="43" creationId="{BBD2799E-9B80-444D-AC49-92B57E2D1633}"/>
          </ac:spMkLst>
        </pc:spChg>
        <pc:spChg chg="del">
          <ac:chgData name="J We" userId="518e19de838fc018" providerId="LiveId" clId="{6F88129C-182D-4473-BEF1-3C12E3A0AA43}" dt="2022-10-08T02:16:30.024" v="359" actId="478"/>
          <ac:spMkLst>
            <pc:docMk/>
            <pc:sldMk cId="3609628229" sldId="436"/>
            <ac:spMk id="45" creationId="{0F06C7DF-7F22-45AE-B5AF-704B0F8E86B2}"/>
          </ac:spMkLst>
        </pc:spChg>
        <pc:picChg chg="add mod modCrop">
          <ac:chgData name="J We" userId="518e19de838fc018" providerId="LiveId" clId="{6F88129C-182D-4473-BEF1-3C12E3A0AA43}" dt="2022-10-08T02:16:21.880" v="357" actId="14100"/>
          <ac:picMkLst>
            <pc:docMk/>
            <pc:sldMk cId="3609628229" sldId="436"/>
            <ac:picMk id="5" creationId="{BB3BCFE1-C39D-445D-A94B-1A5BD4E4CAC1}"/>
          </ac:picMkLst>
        </pc:picChg>
        <pc:picChg chg="add mod">
          <ac:chgData name="J We" userId="518e19de838fc018" providerId="LiveId" clId="{6F88129C-182D-4473-BEF1-3C12E3A0AA43}" dt="2022-10-08T02:16:24.268" v="358" actId="1076"/>
          <ac:picMkLst>
            <pc:docMk/>
            <pc:sldMk cId="3609628229" sldId="436"/>
            <ac:picMk id="7" creationId="{FE707207-6E29-4990-8006-E54F252D380F}"/>
          </ac:picMkLst>
        </pc:picChg>
      </pc:sldChg>
      <pc:sldChg chg="modSp add mod ord">
        <pc:chgData name="J We" userId="518e19de838fc018" providerId="LiveId" clId="{6F88129C-182D-4473-BEF1-3C12E3A0AA43}" dt="2022-10-07T11:38:04.167" v="300" actId="5793"/>
        <pc:sldMkLst>
          <pc:docMk/>
          <pc:sldMk cId="946058716" sldId="439"/>
        </pc:sldMkLst>
        <pc:spChg chg="mod">
          <ac:chgData name="J We" userId="518e19de838fc018" providerId="LiveId" clId="{6F88129C-182D-4473-BEF1-3C12E3A0AA43}" dt="2022-10-07T11:38:04.167" v="300" actId="5793"/>
          <ac:spMkLst>
            <pc:docMk/>
            <pc:sldMk cId="946058716" sldId="439"/>
            <ac:spMk id="40" creationId="{C6D159A5-412C-4041-8824-055C807FB451}"/>
          </ac:spMkLst>
        </pc:spChg>
      </pc:sldChg>
      <pc:sldChg chg="del">
        <pc:chgData name="J We" userId="518e19de838fc018" providerId="LiveId" clId="{6F88129C-182D-4473-BEF1-3C12E3A0AA43}" dt="2022-10-06T13:23:11.687" v="45" actId="2696"/>
        <pc:sldMkLst>
          <pc:docMk/>
          <pc:sldMk cId="2547974620" sldId="439"/>
        </pc:sldMkLst>
      </pc:sldChg>
      <pc:sldChg chg="addSp delSp modSp add mod">
        <pc:chgData name="J We" userId="518e19de838fc018" providerId="LiveId" clId="{6F88129C-182D-4473-BEF1-3C12E3A0AA43}" dt="2022-10-08T02:26:22.529" v="458" actId="1076"/>
        <pc:sldMkLst>
          <pc:docMk/>
          <pc:sldMk cId="4249804117" sldId="440"/>
        </pc:sldMkLst>
        <pc:spChg chg="del">
          <ac:chgData name="J We" userId="518e19de838fc018" providerId="LiveId" clId="{6F88129C-182D-4473-BEF1-3C12E3A0AA43}" dt="2022-10-06T13:19:29.519" v="11" actId="478"/>
          <ac:spMkLst>
            <pc:docMk/>
            <pc:sldMk cId="4249804117" sldId="440"/>
            <ac:spMk id="40" creationId="{C6D159A5-412C-4041-8824-055C807FB451}"/>
          </ac:spMkLst>
        </pc:spChg>
        <pc:spChg chg="del">
          <ac:chgData name="J We" userId="518e19de838fc018" providerId="LiveId" clId="{6F88129C-182D-4473-BEF1-3C12E3A0AA43}" dt="2022-10-06T13:19:31.527" v="12" actId="478"/>
          <ac:spMkLst>
            <pc:docMk/>
            <pc:sldMk cId="4249804117" sldId="440"/>
            <ac:spMk id="42" creationId="{1DCB2FF0-47D2-4FFA-94B0-966C4772E93B}"/>
          </ac:spMkLst>
        </pc:spChg>
        <pc:spChg chg="add mod">
          <ac:chgData name="J We" userId="518e19de838fc018" providerId="LiveId" clId="{6F88129C-182D-4473-BEF1-3C12E3A0AA43}" dt="2022-10-07T11:29:19.791" v="88" actId="1076"/>
          <ac:spMkLst>
            <pc:docMk/>
            <pc:sldMk cId="4249804117" sldId="440"/>
            <ac:spMk id="47" creationId="{62D6030D-03FA-4B4E-BC78-A2BE38DCAE4E}"/>
          </ac:spMkLst>
        </pc:spChg>
        <pc:spChg chg="add mod">
          <ac:chgData name="J We" userId="518e19de838fc018" providerId="LiveId" clId="{6F88129C-182D-4473-BEF1-3C12E3A0AA43}" dt="2022-10-07T11:46:28.409" v="325" actId="1076"/>
          <ac:spMkLst>
            <pc:docMk/>
            <pc:sldMk cId="4249804117" sldId="440"/>
            <ac:spMk id="48" creationId="{9DCEDF83-24CB-4F71-B6C6-392554634766}"/>
          </ac:spMkLst>
        </pc:spChg>
        <pc:spChg chg="add mod">
          <ac:chgData name="J We" userId="518e19de838fc018" providerId="LiveId" clId="{6F88129C-182D-4473-BEF1-3C12E3A0AA43}" dt="2022-10-07T11:46:41.611" v="330" actId="1076"/>
          <ac:spMkLst>
            <pc:docMk/>
            <pc:sldMk cId="4249804117" sldId="440"/>
            <ac:spMk id="49" creationId="{AAC7EAE2-28E8-44BC-8311-DC877E953B71}"/>
          </ac:spMkLst>
        </pc:spChg>
        <pc:spChg chg="add mod">
          <ac:chgData name="J We" userId="518e19de838fc018" providerId="LiveId" clId="{6F88129C-182D-4473-BEF1-3C12E3A0AA43}" dt="2022-10-08T02:20:45.715" v="369" actId="1076"/>
          <ac:spMkLst>
            <pc:docMk/>
            <pc:sldMk cId="4249804117" sldId="440"/>
            <ac:spMk id="50" creationId="{D767C7BA-AB6B-48B4-BAEA-D0229C2F2080}"/>
          </ac:spMkLst>
        </pc:spChg>
        <pc:spChg chg="add mod">
          <ac:chgData name="J We" userId="518e19de838fc018" providerId="LiveId" clId="{6F88129C-182D-4473-BEF1-3C12E3A0AA43}" dt="2022-10-08T02:23:40.495" v="423" actId="14100"/>
          <ac:spMkLst>
            <pc:docMk/>
            <pc:sldMk cId="4249804117" sldId="440"/>
            <ac:spMk id="52" creationId="{9472084F-9C5B-40E0-87E8-B70E4077E3DA}"/>
          </ac:spMkLst>
        </pc:spChg>
        <pc:picChg chg="add mod">
          <ac:chgData name="J We" userId="518e19de838fc018" providerId="LiveId" clId="{6F88129C-182D-4473-BEF1-3C12E3A0AA43}" dt="2022-10-07T11:46:38.263" v="329" actId="14100"/>
          <ac:picMkLst>
            <pc:docMk/>
            <pc:sldMk cId="4249804117" sldId="440"/>
            <ac:picMk id="3" creationId="{3CC0C90C-C385-42FB-AD54-823042EBAC89}"/>
          </ac:picMkLst>
        </pc:picChg>
        <pc:picChg chg="add mod">
          <ac:chgData name="J We" userId="518e19de838fc018" providerId="LiveId" clId="{6F88129C-182D-4473-BEF1-3C12E3A0AA43}" dt="2022-10-08T02:26:22.529" v="458" actId="1076"/>
          <ac:picMkLst>
            <pc:docMk/>
            <pc:sldMk cId="4249804117" sldId="440"/>
            <ac:picMk id="5" creationId="{CE12A4D6-897C-40A3-82C3-8CE1C1E7C523}"/>
          </ac:picMkLst>
        </pc:picChg>
        <pc:picChg chg="add mod">
          <ac:chgData name="J We" userId="518e19de838fc018" providerId="LiveId" clId="{6F88129C-182D-4473-BEF1-3C12E3A0AA43}" dt="2022-10-06T13:21:49.362" v="34"/>
          <ac:picMkLst>
            <pc:docMk/>
            <pc:sldMk cId="4249804117" sldId="440"/>
            <ac:picMk id="43" creationId="{24BA625E-78D7-4958-97CE-BB6A342830F1}"/>
          </ac:picMkLst>
        </pc:picChg>
        <pc:picChg chg="add del mod">
          <ac:chgData name="J We" userId="518e19de838fc018" providerId="LiveId" clId="{6F88129C-182D-4473-BEF1-3C12E3A0AA43}" dt="2022-10-08T02:22:41.727" v="378" actId="21"/>
          <ac:picMkLst>
            <pc:docMk/>
            <pc:sldMk cId="4249804117" sldId="440"/>
            <ac:picMk id="44" creationId="{644F55D9-88E5-423A-A671-42A07D317C3D}"/>
          </ac:picMkLst>
        </pc:picChg>
        <pc:picChg chg="add mod">
          <ac:chgData name="J We" userId="518e19de838fc018" providerId="LiveId" clId="{6F88129C-182D-4473-BEF1-3C12E3A0AA43}" dt="2022-10-07T11:41:02.174" v="301" actId="1076"/>
          <ac:picMkLst>
            <pc:docMk/>
            <pc:sldMk cId="4249804117" sldId="440"/>
            <ac:picMk id="45" creationId="{B2FF29E1-A67D-44F0-AA75-DDE61DCFD89B}"/>
          </ac:picMkLst>
        </pc:picChg>
        <pc:picChg chg="add mod">
          <ac:chgData name="J We" userId="518e19de838fc018" providerId="LiveId" clId="{6F88129C-182D-4473-BEF1-3C12E3A0AA43}" dt="2022-10-08T02:22:39.970" v="377" actId="14100"/>
          <ac:picMkLst>
            <pc:docMk/>
            <pc:sldMk cId="4249804117" sldId="440"/>
            <ac:picMk id="51" creationId="{E2E397E4-FA51-454E-9AEB-19CC304DCECF}"/>
          </ac:picMkLst>
        </pc:picChg>
      </pc:sldChg>
      <pc:sldChg chg="add del">
        <pc:chgData name="J We" userId="518e19de838fc018" providerId="LiveId" clId="{6F88129C-182D-4473-BEF1-3C12E3A0AA43}" dt="2022-10-06T13:19:45.286" v="15" actId="47"/>
        <pc:sldMkLst>
          <pc:docMk/>
          <pc:sldMk cId="2355029550" sldId="441"/>
        </pc:sldMkLst>
      </pc:sldChg>
      <pc:sldChg chg="add del">
        <pc:chgData name="J We" userId="518e19de838fc018" providerId="LiveId" clId="{6F88129C-182D-4473-BEF1-3C12E3A0AA43}" dt="2022-10-06T13:19:50.814" v="18" actId="47"/>
        <pc:sldMkLst>
          <pc:docMk/>
          <pc:sldMk cId="861883154" sldId="442"/>
        </pc:sldMkLst>
      </pc:sldChg>
      <pc:sldChg chg="addSp modSp add mod ord">
        <pc:chgData name="J We" userId="518e19de838fc018" providerId="LiveId" clId="{6F88129C-182D-4473-BEF1-3C12E3A0AA43}" dt="2022-10-08T02:18:35.712" v="365" actId="1076"/>
        <pc:sldMkLst>
          <pc:docMk/>
          <pc:sldMk cId="707673876" sldId="443"/>
        </pc:sldMkLst>
        <pc:spChg chg="add mod">
          <ac:chgData name="J We" userId="518e19de838fc018" providerId="LiveId" clId="{6F88129C-182D-4473-BEF1-3C12E3A0AA43}" dt="2022-10-07T11:24:32.706" v="66" actId="1076"/>
          <ac:spMkLst>
            <pc:docMk/>
            <pc:sldMk cId="707673876" sldId="443"/>
            <ac:spMk id="41" creationId="{B7CEC584-ED3D-45A0-B397-9531065D5BA0}"/>
          </ac:spMkLst>
        </pc:spChg>
        <pc:spChg chg="add mod">
          <ac:chgData name="J We" userId="518e19de838fc018" providerId="LiveId" clId="{6F88129C-182D-4473-BEF1-3C12E3A0AA43}" dt="2022-10-07T11:24:39.278" v="68" actId="1076"/>
          <ac:spMkLst>
            <pc:docMk/>
            <pc:sldMk cId="707673876" sldId="443"/>
            <ac:spMk id="43" creationId="{AD802DF9-E879-4FFC-AB5E-F2C06BBD2D62}"/>
          </ac:spMkLst>
        </pc:spChg>
        <pc:spChg chg="add mod">
          <ac:chgData name="J We" userId="518e19de838fc018" providerId="LiveId" clId="{6F88129C-182D-4473-BEF1-3C12E3A0AA43}" dt="2022-10-07T11:25:10.353" v="70" actId="1076"/>
          <ac:spMkLst>
            <pc:docMk/>
            <pc:sldMk cId="707673876" sldId="443"/>
            <ac:spMk id="45" creationId="{56CFE2BD-9240-417A-B514-C89AB2CCD59D}"/>
          </ac:spMkLst>
        </pc:spChg>
        <pc:spChg chg="add mod">
          <ac:chgData name="J We" userId="518e19de838fc018" providerId="LiveId" clId="{6F88129C-182D-4473-BEF1-3C12E3A0AA43}" dt="2022-10-07T11:27:29.304" v="81" actId="14100"/>
          <ac:spMkLst>
            <pc:docMk/>
            <pc:sldMk cId="707673876" sldId="443"/>
            <ac:spMk id="47" creationId="{E4F71367-DAEF-41AB-ACFB-CE19AD60A452}"/>
          </ac:spMkLst>
        </pc:spChg>
        <pc:spChg chg="add mod">
          <ac:chgData name="J We" userId="518e19de838fc018" providerId="LiveId" clId="{6F88129C-182D-4473-BEF1-3C12E3A0AA43}" dt="2022-10-08T02:18:35.712" v="365" actId="1076"/>
          <ac:spMkLst>
            <pc:docMk/>
            <pc:sldMk cId="707673876" sldId="443"/>
            <ac:spMk id="48" creationId="{33C41017-A2CC-4C30-B3B1-39EA052B577F}"/>
          </ac:spMkLst>
        </pc:spChg>
      </pc:sldChg>
      <pc:sldChg chg="addSp delSp modSp add mod">
        <pc:chgData name="J We" userId="518e19de838fc018" providerId="LiveId" clId="{6F88129C-182D-4473-BEF1-3C12E3A0AA43}" dt="2022-10-08T02:27:24.894" v="494" actId="14100"/>
        <pc:sldMkLst>
          <pc:docMk/>
          <pc:sldMk cId="3092040739" sldId="444"/>
        </pc:sldMkLst>
        <pc:spChg chg="add mod">
          <ac:chgData name="J We" userId="518e19de838fc018" providerId="LiveId" clId="{6F88129C-182D-4473-BEF1-3C12E3A0AA43}" dt="2022-10-08T02:27:24.894" v="494" actId="14100"/>
          <ac:spMkLst>
            <pc:docMk/>
            <pc:sldMk cId="3092040739" sldId="444"/>
            <ac:spMk id="45" creationId="{D841EFB4-39EB-4C25-A3E5-1F4DA87DA1E4}"/>
          </ac:spMkLst>
        </pc:spChg>
        <pc:spChg chg="add del mod">
          <ac:chgData name="J We" userId="518e19de838fc018" providerId="LiveId" clId="{6F88129C-182D-4473-BEF1-3C12E3A0AA43}" dt="2022-10-08T02:22:49.463" v="381" actId="21"/>
          <ac:spMkLst>
            <pc:docMk/>
            <pc:sldMk cId="3092040739" sldId="444"/>
            <ac:spMk id="47" creationId="{2E5A948E-B875-4ACB-A49F-B5AAD0935A55}"/>
          </ac:spMkLst>
        </pc:spChg>
        <pc:spChg chg="add mod">
          <ac:chgData name="J We" userId="518e19de838fc018" providerId="LiveId" clId="{6F88129C-182D-4473-BEF1-3C12E3A0AA43}" dt="2022-10-08T02:24:52.816" v="456"/>
          <ac:spMkLst>
            <pc:docMk/>
            <pc:sldMk cId="3092040739" sldId="444"/>
            <ac:spMk id="48" creationId="{39480639-3DF7-47DD-87D9-6FA1423713D1}"/>
          </ac:spMkLst>
        </pc:spChg>
        <pc:picChg chg="add del mod">
          <ac:chgData name="J We" userId="518e19de838fc018" providerId="LiveId" clId="{6F88129C-182D-4473-BEF1-3C12E3A0AA43}" dt="2022-10-08T02:22:26.931" v="371" actId="21"/>
          <ac:picMkLst>
            <pc:docMk/>
            <pc:sldMk cId="3092040739" sldId="444"/>
            <ac:picMk id="3" creationId="{EE494B9C-262F-4D1F-8B74-14F13D049CE4}"/>
          </ac:picMkLst>
        </pc:picChg>
        <pc:picChg chg="add mod">
          <ac:chgData name="J We" userId="518e19de838fc018" providerId="LiveId" clId="{6F88129C-182D-4473-BEF1-3C12E3A0AA43}" dt="2022-10-06T13:34:53.661" v="57" actId="14100"/>
          <ac:picMkLst>
            <pc:docMk/>
            <pc:sldMk cId="3092040739" sldId="444"/>
            <ac:picMk id="5" creationId="{7D55B6DE-B950-4BEF-8297-A686404E98A5}"/>
          </ac:picMkLst>
        </pc:picChg>
        <pc:picChg chg="add mod">
          <ac:chgData name="J We" userId="518e19de838fc018" providerId="LiveId" clId="{6F88129C-182D-4473-BEF1-3C12E3A0AA43}" dt="2022-10-08T02:24:13.469" v="427" actId="14100"/>
          <ac:picMkLst>
            <pc:docMk/>
            <pc:sldMk cId="3092040739" sldId="444"/>
            <ac:picMk id="44" creationId="{496711EF-F235-4E1D-9026-7E7BDB0424CE}"/>
          </ac:picMkLst>
        </pc:picChg>
      </pc:sldChg>
      <pc:sldChg chg="addSp modSp add mod ord">
        <pc:chgData name="J We" userId="518e19de838fc018" providerId="LiveId" clId="{6F88129C-182D-4473-BEF1-3C12E3A0AA43}" dt="2022-10-07T12:07:24.622" v="332" actId="14100"/>
        <pc:sldMkLst>
          <pc:docMk/>
          <pc:sldMk cId="2526888079" sldId="445"/>
        </pc:sldMkLst>
        <pc:picChg chg="add mod">
          <ac:chgData name="J We" userId="518e19de838fc018" providerId="LiveId" clId="{6F88129C-182D-4473-BEF1-3C12E3A0AA43}" dt="2022-10-07T12:07:24.622" v="332" actId="14100"/>
          <ac:picMkLst>
            <pc:docMk/>
            <pc:sldMk cId="2526888079" sldId="445"/>
            <ac:picMk id="3" creationId="{B8487A4F-8822-4A79-B9BB-0322B5590F13}"/>
          </ac:picMkLst>
        </pc:picChg>
      </pc:sldChg>
      <pc:sldChg chg="addSp modSp add ord">
        <pc:chgData name="J We" userId="518e19de838fc018" providerId="LiveId" clId="{6F88129C-182D-4473-BEF1-3C12E3A0AA43}" dt="2022-10-08T02:21:11.825" v="370"/>
        <pc:sldMkLst>
          <pc:docMk/>
          <pc:sldMk cId="3033733409" sldId="446"/>
        </pc:sldMkLst>
        <pc:spChg chg="add mod">
          <ac:chgData name="J We" userId="518e19de838fc018" providerId="LiveId" clId="{6F88129C-182D-4473-BEF1-3C12E3A0AA43}" dt="2022-10-08T02:21:11.825" v="370"/>
          <ac:spMkLst>
            <pc:docMk/>
            <pc:sldMk cId="3033733409" sldId="446"/>
            <ac:spMk id="40" creationId="{5EA67E5B-E0F3-4A02-B6EE-50F10F00EB9B}"/>
          </ac:spMkLst>
        </pc:spChg>
      </pc:sldChg>
      <pc:sldChg chg="addSp delSp modSp add mod ord">
        <pc:chgData name="J We" userId="518e19de838fc018" providerId="LiveId" clId="{6F88129C-182D-4473-BEF1-3C12E3A0AA43}" dt="2022-10-06T13:24:40.072" v="50" actId="14100"/>
        <pc:sldMkLst>
          <pc:docMk/>
          <pc:sldMk cId="2588405057" sldId="447"/>
        </pc:sldMkLst>
        <pc:spChg chg="add mod">
          <ac:chgData name="J We" userId="518e19de838fc018" providerId="LiveId" clId="{6F88129C-182D-4473-BEF1-3C12E3A0AA43}" dt="2022-10-06T13:22:25.596" v="40" actId="1076"/>
          <ac:spMkLst>
            <pc:docMk/>
            <pc:sldMk cId="2588405057" sldId="447"/>
            <ac:spMk id="43" creationId="{E22474B8-5500-4B60-A384-1878E87FDBFE}"/>
          </ac:spMkLst>
        </pc:spChg>
        <pc:picChg chg="add mod">
          <ac:chgData name="J We" userId="518e19de838fc018" providerId="LiveId" clId="{6F88129C-182D-4473-BEF1-3C12E3A0AA43}" dt="2022-10-06T13:21:26.601" v="29" actId="14100"/>
          <ac:picMkLst>
            <pc:docMk/>
            <pc:sldMk cId="2588405057" sldId="447"/>
            <ac:picMk id="40" creationId="{EC9F5C1B-ADB7-4BC0-9690-409E0E52F913}"/>
          </ac:picMkLst>
        </pc:picChg>
        <pc:picChg chg="add del mod">
          <ac:chgData name="J We" userId="518e19de838fc018" providerId="LiveId" clId="{6F88129C-182D-4473-BEF1-3C12E3A0AA43}" dt="2022-10-06T13:24:26.117" v="47" actId="478"/>
          <ac:picMkLst>
            <pc:docMk/>
            <pc:sldMk cId="2588405057" sldId="447"/>
            <ac:picMk id="41" creationId="{5D1D1F21-98D3-4A2B-A2FF-B1901E8DF017}"/>
          </ac:picMkLst>
        </pc:picChg>
        <pc:picChg chg="add mod">
          <ac:chgData name="J We" userId="518e19de838fc018" providerId="LiveId" clId="{6F88129C-182D-4473-BEF1-3C12E3A0AA43}" dt="2022-10-06T13:24:40.072" v="50" actId="14100"/>
          <ac:picMkLst>
            <pc:docMk/>
            <pc:sldMk cId="2588405057" sldId="447"/>
            <ac:picMk id="44" creationId="{D8AA7AFA-8B9D-428F-8332-8377C64A1AA2}"/>
          </ac:picMkLst>
        </pc:picChg>
      </pc:sldChg>
      <pc:sldChg chg="add del">
        <pc:chgData name="J We" userId="518e19de838fc018" providerId="LiveId" clId="{6F88129C-182D-4473-BEF1-3C12E3A0AA43}" dt="2022-10-07T11:28:02.825" v="83" actId="47"/>
        <pc:sldMkLst>
          <pc:docMk/>
          <pc:sldMk cId="1334570961" sldId="448"/>
        </pc:sldMkLst>
      </pc:sldChg>
    </pc:docChg>
  </pc:docChgLst>
  <pc:docChgLst>
    <pc:chgData name="We J" userId="518e19de838fc018" providerId="LiveId" clId="{A28852A5-AAA8-4D00-819C-4D470682AC45}"/>
    <pc:docChg chg="undo custSel addSld delSld modSld sldOrd">
      <pc:chgData name="We J" userId="518e19de838fc018" providerId="LiveId" clId="{A28852A5-AAA8-4D00-819C-4D470682AC45}" dt="2023-09-08T02:30:31.413" v="213"/>
      <pc:docMkLst>
        <pc:docMk/>
      </pc:docMkLst>
      <pc:sldChg chg="modSp mod">
        <pc:chgData name="We J" userId="518e19de838fc018" providerId="LiveId" clId="{A28852A5-AAA8-4D00-819C-4D470682AC45}" dt="2023-09-06T01:42:30.707" v="193" actId="20577"/>
        <pc:sldMkLst>
          <pc:docMk/>
          <pc:sldMk cId="3312810205" sldId="290"/>
        </pc:sldMkLst>
        <pc:spChg chg="mod">
          <ac:chgData name="We J" userId="518e19de838fc018" providerId="LiveId" clId="{A28852A5-AAA8-4D00-819C-4D470682AC45}" dt="2023-09-06T01:42:30.707" v="193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A28852A5-AAA8-4D00-819C-4D470682AC45}" dt="2023-09-06T01:42:18.996" v="184" actId="20577"/>
          <ac:spMkLst>
            <pc:docMk/>
            <pc:sldMk cId="3312810205" sldId="290"/>
            <ac:spMk id="45" creationId="{3AED1BE8-4B39-45B0-8EE2-D3F66B35FE9C}"/>
          </ac:spMkLst>
        </pc:spChg>
      </pc:sldChg>
      <pc:sldChg chg="ord">
        <pc:chgData name="We J" userId="518e19de838fc018" providerId="LiveId" clId="{A28852A5-AAA8-4D00-819C-4D470682AC45}" dt="2023-09-08T02:30:31.413" v="213"/>
        <pc:sldMkLst>
          <pc:docMk/>
          <pc:sldMk cId="1208519033" sldId="461"/>
        </pc:sldMkLst>
      </pc:sldChg>
      <pc:sldChg chg="addSp delSp modSp mod ord">
        <pc:chgData name="We J" userId="518e19de838fc018" providerId="LiveId" clId="{A28852A5-AAA8-4D00-819C-4D470682AC45}" dt="2023-09-06T01:42:45.697" v="194" actId="1076"/>
        <pc:sldMkLst>
          <pc:docMk/>
          <pc:sldMk cId="3457021710" sldId="464"/>
        </pc:sldMkLst>
        <pc:spChg chg="add mod">
          <ac:chgData name="We J" userId="518e19de838fc018" providerId="LiveId" clId="{A28852A5-AAA8-4D00-819C-4D470682AC45}" dt="2023-09-06T01:06:02.164" v="101" actId="27636"/>
          <ac:spMkLst>
            <pc:docMk/>
            <pc:sldMk cId="3457021710" sldId="464"/>
            <ac:spMk id="2" creationId="{4C3F1D5E-582C-1445-E9F5-C64B03E04B2F}"/>
          </ac:spMkLst>
        </pc:spChg>
        <pc:spChg chg="del mod">
          <ac:chgData name="We J" userId="518e19de838fc018" providerId="LiveId" clId="{A28852A5-AAA8-4D00-819C-4D470682AC45}" dt="2023-09-05T08:18:44.943" v="18" actId="478"/>
          <ac:spMkLst>
            <pc:docMk/>
            <pc:sldMk cId="3457021710" sldId="464"/>
            <ac:spMk id="5" creationId="{10E2A073-E2F3-6A94-203A-57DC9C142BF4}"/>
          </ac:spMkLst>
        </pc:spChg>
        <pc:spChg chg="add del">
          <ac:chgData name="We J" userId="518e19de838fc018" providerId="LiveId" clId="{A28852A5-AAA8-4D00-819C-4D470682AC45}" dt="2023-09-05T08:16:25.911" v="4" actId="22"/>
          <ac:spMkLst>
            <pc:docMk/>
            <pc:sldMk cId="3457021710" sldId="464"/>
            <ac:spMk id="7" creationId="{E354A642-5B7D-B7DA-A902-05D030DE7170}"/>
          </ac:spMkLst>
        </pc:spChg>
        <pc:spChg chg="add mod">
          <ac:chgData name="We J" userId="518e19de838fc018" providerId="LiveId" clId="{A28852A5-AAA8-4D00-819C-4D470682AC45}" dt="2023-09-05T08:25:07.420" v="64" actId="1076"/>
          <ac:spMkLst>
            <pc:docMk/>
            <pc:sldMk cId="3457021710" sldId="464"/>
            <ac:spMk id="9" creationId="{CA2536C6-1707-D7CB-060A-F55B3B8EA0C4}"/>
          </ac:spMkLst>
        </pc:spChg>
        <pc:spChg chg="mod">
          <ac:chgData name="We J" userId="518e19de838fc018" providerId="LiveId" clId="{A28852A5-AAA8-4D00-819C-4D470682AC45}" dt="2023-09-05T08:25:07.420" v="64" actId="1076"/>
          <ac:spMkLst>
            <pc:docMk/>
            <pc:sldMk cId="3457021710" sldId="464"/>
            <ac:spMk id="10" creationId="{468C8E13-80FA-F367-2A99-6A33C1C8CEB9}"/>
          </ac:spMkLst>
        </pc:spChg>
        <pc:spChg chg="add mod">
          <ac:chgData name="We J" userId="518e19de838fc018" providerId="LiveId" clId="{A28852A5-AAA8-4D00-819C-4D470682AC45}" dt="2023-09-06T01:07:41.286" v="102" actId="207"/>
          <ac:spMkLst>
            <pc:docMk/>
            <pc:sldMk cId="3457021710" sldId="464"/>
            <ac:spMk id="11" creationId="{8F0F6923-A325-C920-F84F-1CFC3674287E}"/>
          </ac:spMkLst>
        </pc:spChg>
        <pc:spChg chg="add mod">
          <ac:chgData name="We J" userId="518e19de838fc018" providerId="LiveId" clId="{A28852A5-AAA8-4D00-819C-4D470682AC45}" dt="2023-09-06T01:42:45.697" v="194" actId="1076"/>
          <ac:spMkLst>
            <pc:docMk/>
            <pc:sldMk cId="3457021710" sldId="464"/>
            <ac:spMk id="12" creationId="{8A35A30B-967B-3E17-C7D6-615A2F30E6F5}"/>
          </ac:spMkLst>
        </pc:spChg>
        <pc:spChg chg="add mod">
          <ac:chgData name="We J" userId="518e19de838fc018" providerId="LiveId" clId="{A28852A5-AAA8-4D00-819C-4D470682AC45}" dt="2023-09-05T08:24:10.463" v="57" actId="1076"/>
          <ac:spMkLst>
            <pc:docMk/>
            <pc:sldMk cId="3457021710" sldId="464"/>
            <ac:spMk id="14" creationId="{9A16B55A-ECD5-42D3-2BE3-00009E6CFD8E}"/>
          </ac:spMkLst>
        </pc:spChg>
        <pc:spChg chg="add mod">
          <ac:chgData name="We J" userId="518e19de838fc018" providerId="LiveId" clId="{A28852A5-AAA8-4D00-819C-4D470682AC45}" dt="2023-09-05T08:24:23.362" v="61" actId="1076"/>
          <ac:spMkLst>
            <pc:docMk/>
            <pc:sldMk cId="3457021710" sldId="464"/>
            <ac:spMk id="16" creationId="{FD2493C9-D5CC-20F8-0721-BBDF1607FEB4}"/>
          </ac:spMkLst>
        </pc:spChg>
        <pc:spChg chg="add mod">
          <ac:chgData name="We J" userId="518e19de838fc018" providerId="LiveId" clId="{A28852A5-AAA8-4D00-819C-4D470682AC45}" dt="2023-09-05T08:25:02.101" v="63" actId="1076"/>
          <ac:spMkLst>
            <pc:docMk/>
            <pc:sldMk cId="3457021710" sldId="464"/>
            <ac:spMk id="17" creationId="{ABBE23E4-429A-66F9-B477-3AE3960CBC31}"/>
          </ac:spMkLst>
        </pc:spChg>
        <pc:spChg chg="add mod">
          <ac:chgData name="We J" userId="518e19de838fc018" providerId="LiveId" clId="{A28852A5-AAA8-4D00-819C-4D470682AC45}" dt="2023-09-05T08:27:34.785" v="77" actId="14100"/>
          <ac:spMkLst>
            <pc:docMk/>
            <pc:sldMk cId="3457021710" sldId="464"/>
            <ac:spMk id="18" creationId="{94818802-76A7-B573-E983-2FE35DD06CC3}"/>
          </ac:spMkLst>
        </pc:spChg>
        <pc:spChg chg="add mod">
          <ac:chgData name="We J" userId="518e19de838fc018" providerId="LiveId" clId="{A28852A5-AAA8-4D00-819C-4D470682AC45}" dt="2023-09-05T08:27:40.032" v="79" actId="1076"/>
          <ac:spMkLst>
            <pc:docMk/>
            <pc:sldMk cId="3457021710" sldId="464"/>
            <ac:spMk id="19" creationId="{C1DB3998-3AF4-A6AB-522A-2B35B3D6C1FA}"/>
          </ac:spMkLst>
        </pc:spChg>
        <pc:graphicFrameChg chg="add del mod replId">
          <ac:chgData name="We J" userId="518e19de838fc018" providerId="LiveId" clId="{A28852A5-AAA8-4D00-819C-4D470682AC45}" dt="2023-09-05T08:12:49.351" v="2"/>
          <ac:graphicFrameMkLst>
            <pc:docMk/>
            <pc:sldMk cId="3457021710" sldId="464"/>
            <ac:graphicFrameMk id="3" creationId="{4C3F1D5E-582C-1445-E9F5-C64B03E04B2F}"/>
          </ac:graphicFrameMkLst>
        </pc:graphicFrameChg>
      </pc:sldChg>
      <pc:sldChg chg="addSp delSp modSp mod">
        <pc:chgData name="We J" userId="518e19de838fc018" providerId="LiveId" clId="{A28852A5-AAA8-4D00-819C-4D470682AC45}" dt="2023-09-06T01:42:00.558" v="182" actId="14100"/>
        <pc:sldMkLst>
          <pc:docMk/>
          <pc:sldMk cId="2882306263" sldId="467"/>
        </pc:sldMkLst>
        <pc:spChg chg="del">
          <ac:chgData name="We J" userId="518e19de838fc018" providerId="LiveId" clId="{A28852A5-AAA8-4D00-819C-4D470682AC45}" dt="2023-09-06T01:11:02.586" v="109" actId="478"/>
          <ac:spMkLst>
            <pc:docMk/>
            <pc:sldMk cId="2882306263" sldId="467"/>
            <ac:spMk id="2" creationId="{CC310D53-EC2B-E118-9AFF-0EDE827EBB9F}"/>
          </ac:spMkLst>
        </pc:spChg>
        <pc:spChg chg="del">
          <ac:chgData name="We J" userId="518e19de838fc018" providerId="LiveId" clId="{A28852A5-AAA8-4D00-819C-4D470682AC45}" dt="2023-09-06T01:11:04.580" v="110" actId="478"/>
          <ac:spMkLst>
            <pc:docMk/>
            <pc:sldMk cId="2882306263" sldId="467"/>
            <ac:spMk id="3" creationId="{D6E981F6-F1FD-6DD0-8E72-07CAF6C2F5D4}"/>
          </ac:spMkLst>
        </pc:spChg>
        <pc:spChg chg="del">
          <ac:chgData name="We J" userId="518e19de838fc018" providerId="LiveId" clId="{A28852A5-AAA8-4D00-819C-4D470682AC45}" dt="2023-09-06T01:10:55.670" v="105" actId="478"/>
          <ac:spMkLst>
            <pc:docMk/>
            <pc:sldMk cId="2882306263" sldId="467"/>
            <ac:spMk id="4" creationId="{06EF54DD-9DF7-847C-C0AC-99432571442D}"/>
          </ac:spMkLst>
        </pc:spChg>
        <pc:spChg chg="del">
          <ac:chgData name="We J" userId="518e19de838fc018" providerId="LiveId" clId="{A28852A5-AAA8-4D00-819C-4D470682AC45}" dt="2023-09-06T01:11:12.879" v="114" actId="478"/>
          <ac:spMkLst>
            <pc:docMk/>
            <pc:sldMk cId="2882306263" sldId="467"/>
            <ac:spMk id="5" creationId="{06983B79-D62C-4243-26D2-3FA960B749CE}"/>
          </ac:spMkLst>
        </pc:spChg>
        <pc:spChg chg="del">
          <ac:chgData name="We J" userId="518e19de838fc018" providerId="LiveId" clId="{A28852A5-AAA8-4D00-819C-4D470682AC45}" dt="2023-09-06T01:11:11.124" v="113" actId="478"/>
          <ac:spMkLst>
            <pc:docMk/>
            <pc:sldMk cId="2882306263" sldId="467"/>
            <ac:spMk id="6" creationId="{425BFC36-661F-217A-AC78-DE65DAA0B1CE}"/>
          </ac:spMkLst>
        </pc:spChg>
        <pc:spChg chg="del">
          <ac:chgData name="We J" userId="518e19de838fc018" providerId="LiveId" clId="{A28852A5-AAA8-4D00-819C-4D470682AC45}" dt="2023-09-06T01:11:08.381" v="112" actId="478"/>
          <ac:spMkLst>
            <pc:docMk/>
            <pc:sldMk cId="2882306263" sldId="467"/>
            <ac:spMk id="7" creationId="{E45655F0-ED66-F288-9C38-31C25D5E1543}"/>
          </ac:spMkLst>
        </pc:spChg>
        <pc:spChg chg="del">
          <ac:chgData name="We J" userId="518e19de838fc018" providerId="LiveId" clId="{A28852A5-AAA8-4D00-819C-4D470682AC45}" dt="2023-09-06T01:11:00.614" v="108" actId="478"/>
          <ac:spMkLst>
            <pc:docMk/>
            <pc:sldMk cId="2882306263" sldId="467"/>
            <ac:spMk id="8" creationId="{4EAAFBE8-8329-725A-5432-8A96D7B283D7}"/>
          </ac:spMkLst>
        </pc:spChg>
        <pc:spChg chg="del">
          <ac:chgData name="We J" userId="518e19de838fc018" providerId="LiveId" clId="{A28852A5-AAA8-4D00-819C-4D470682AC45}" dt="2023-09-06T01:10:58.967" v="107" actId="478"/>
          <ac:spMkLst>
            <pc:docMk/>
            <pc:sldMk cId="2882306263" sldId="467"/>
            <ac:spMk id="10" creationId="{4F9DDFDD-F380-15B3-FB9A-1161B9A36166}"/>
          </ac:spMkLst>
        </pc:spChg>
        <pc:spChg chg="del">
          <ac:chgData name="We J" userId="518e19de838fc018" providerId="LiveId" clId="{A28852A5-AAA8-4D00-819C-4D470682AC45}" dt="2023-09-06T01:10:57.641" v="106" actId="478"/>
          <ac:spMkLst>
            <pc:docMk/>
            <pc:sldMk cId="2882306263" sldId="467"/>
            <ac:spMk id="11" creationId="{BE32FE42-E911-6B2B-D0D8-AD21154D1010}"/>
          </ac:spMkLst>
        </pc:spChg>
        <pc:spChg chg="del">
          <ac:chgData name="We J" userId="518e19de838fc018" providerId="LiveId" clId="{A28852A5-AAA8-4D00-819C-4D470682AC45}" dt="2023-09-06T01:10:51.953" v="103" actId="478"/>
          <ac:spMkLst>
            <pc:docMk/>
            <pc:sldMk cId="2882306263" sldId="467"/>
            <ac:spMk id="12" creationId="{F55C99FA-DAF8-4B2B-B364-4CA6587A067E}"/>
          </ac:spMkLst>
        </pc:spChg>
        <pc:spChg chg="mod">
          <ac:chgData name="We J" userId="518e19de838fc018" providerId="LiveId" clId="{A28852A5-AAA8-4D00-819C-4D470682AC45}" dt="2023-09-06T01:41:08.162" v="173" actId="1076"/>
          <ac:spMkLst>
            <pc:docMk/>
            <pc:sldMk cId="2882306263" sldId="467"/>
            <ac:spMk id="13" creationId="{F516E717-FD0E-0F7F-F8D9-9E7DBC478C7B}"/>
          </ac:spMkLst>
        </pc:spChg>
        <pc:spChg chg="mod">
          <ac:chgData name="We J" userId="518e19de838fc018" providerId="LiveId" clId="{A28852A5-AAA8-4D00-819C-4D470682AC45}" dt="2023-09-06T01:40:44.109" v="169" actId="14100"/>
          <ac:spMkLst>
            <pc:docMk/>
            <pc:sldMk cId="2882306263" sldId="467"/>
            <ac:spMk id="14" creationId="{AE41C834-8864-3682-74CC-1B36BB55E320}"/>
          </ac:spMkLst>
        </pc:spChg>
        <pc:spChg chg="del">
          <ac:chgData name="We J" userId="518e19de838fc018" providerId="LiveId" clId="{A28852A5-AAA8-4D00-819C-4D470682AC45}" dt="2023-09-06T01:11:06.117" v="111" actId="478"/>
          <ac:spMkLst>
            <pc:docMk/>
            <pc:sldMk cId="2882306263" sldId="467"/>
            <ac:spMk id="15" creationId="{67E01711-6571-E7BA-29BF-0DE1694442EE}"/>
          </ac:spMkLst>
        </pc:spChg>
        <pc:spChg chg="del">
          <ac:chgData name="We J" userId="518e19de838fc018" providerId="LiveId" clId="{A28852A5-AAA8-4D00-819C-4D470682AC45}" dt="2023-09-06T01:10:54.001" v="104" actId="478"/>
          <ac:spMkLst>
            <pc:docMk/>
            <pc:sldMk cId="2882306263" sldId="467"/>
            <ac:spMk id="16" creationId="{AF7B9437-4717-8EDA-1314-786F0CC5433B}"/>
          </ac:spMkLst>
        </pc:spChg>
        <pc:spChg chg="mod">
          <ac:chgData name="We J" userId="518e19de838fc018" providerId="LiveId" clId="{A28852A5-AAA8-4D00-819C-4D470682AC45}" dt="2023-09-06T01:41:23.604" v="175" actId="1076"/>
          <ac:spMkLst>
            <pc:docMk/>
            <pc:sldMk cId="2882306263" sldId="467"/>
            <ac:spMk id="17" creationId="{AF0B72F9-B296-486C-D872-C9E64B189D58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18" creationId="{F91A45F3-DE97-A75D-09DB-85E02E3E0E43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19" creationId="{7B9ABC43-1546-62AB-DB2C-DC0A3283B348}"/>
          </ac:spMkLst>
        </pc:spChg>
        <pc:spChg chg="mod">
          <ac:chgData name="We J" userId="518e19de838fc018" providerId="LiveId" clId="{A28852A5-AAA8-4D00-819C-4D470682AC45}" dt="2023-09-06T01:41:53.712" v="180" actId="1076"/>
          <ac:spMkLst>
            <pc:docMk/>
            <pc:sldMk cId="2882306263" sldId="467"/>
            <ac:spMk id="20" creationId="{EDF86FD2-AA2F-5598-3446-6716B44BACE7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21" creationId="{7F6C9A3E-B674-2ECE-E747-666CBEF65FD3}"/>
          </ac:spMkLst>
        </pc:spChg>
        <pc:spChg chg="mod">
          <ac:chgData name="We J" userId="518e19de838fc018" providerId="LiveId" clId="{A28852A5-AAA8-4D00-819C-4D470682AC45}" dt="2023-09-06T01:42:00.558" v="182" actId="14100"/>
          <ac:spMkLst>
            <pc:docMk/>
            <pc:sldMk cId="2882306263" sldId="467"/>
            <ac:spMk id="22" creationId="{E7D79F16-3A30-F138-980F-93B6D3ED9142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23" creationId="{C8451079-B750-2E3E-AA2A-A638FCAD648F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24" creationId="{DB40AB56-B4DE-A4F0-84C9-B4B5D500B30D}"/>
          </ac:spMkLst>
        </pc:spChg>
        <pc:spChg chg="add mod">
          <ac:chgData name="We J" userId="518e19de838fc018" providerId="LiveId" clId="{A28852A5-AAA8-4D00-819C-4D470682AC45}" dt="2023-09-06T01:41:38.478" v="177" actId="1076"/>
          <ac:spMkLst>
            <pc:docMk/>
            <pc:sldMk cId="2882306263" sldId="467"/>
            <ac:spMk id="26" creationId="{AB7D30D6-2005-B53C-6971-0F9155550713}"/>
          </ac:spMkLst>
        </pc:spChg>
        <pc:spChg chg="mod">
          <ac:chgData name="We J" userId="518e19de838fc018" providerId="LiveId" clId="{A28852A5-AAA8-4D00-819C-4D470682AC45}" dt="2023-09-06T01:41:08.162" v="173" actId="1076"/>
          <ac:spMkLst>
            <pc:docMk/>
            <pc:sldMk cId="2882306263" sldId="467"/>
            <ac:spMk id="27" creationId="{EC348AB0-81F9-5B41-31F0-32020CFD505D}"/>
          </ac:spMkLst>
        </pc:spChg>
        <pc:spChg chg="mod">
          <ac:chgData name="We J" userId="518e19de838fc018" providerId="LiveId" clId="{A28852A5-AAA8-4D00-819C-4D470682AC45}" dt="2023-09-06T01:41:08.162" v="173" actId="1076"/>
          <ac:spMkLst>
            <pc:docMk/>
            <pc:sldMk cId="2882306263" sldId="467"/>
            <ac:spMk id="28" creationId="{9EBD8CE3-DEC6-E676-2AAC-0AE33CEFA0E5}"/>
          </ac:spMkLst>
        </pc:spChg>
        <pc:spChg chg="add mod">
          <ac:chgData name="We J" userId="518e19de838fc018" providerId="LiveId" clId="{A28852A5-AAA8-4D00-819C-4D470682AC45}" dt="2023-09-06T01:41:42.274" v="178" actId="1076"/>
          <ac:spMkLst>
            <pc:docMk/>
            <pc:sldMk cId="2882306263" sldId="467"/>
            <ac:spMk id="30" creationId="{35BFC41E-543D-3D66-ECB0-58DE91ACA161}"/>
          </ac:spMkLst>
        </pc:spChg>
      </pc:sldChg>
      <pc:sldChg chg="addSp delSp modSp add mod">
        <pc:chgData name="We J" userId="518e19de838fc018" providerId="LiveId" clId="{A28852A5-AAA8-4D00-819C-4D470682AC45}" dt="2023-09-06T01:43:51.462" v="203" actId="1076"/>
        <pc:sldMkLst>
          <pc:docMk/>
          <pc:sldMk cId="282687601" sldId="468"/>
        </pc:sldMkLst>
        <pc:spChg chg="del mod">
          <ac:chgData name="We J" userId="518e19de838fc018" providerId="LiveId" clId="{A28852A5-AAA8-4D00-819C-4D470682AC45}" dt="2023-09-06T01:34:15.407" v="140" actId="478"/>
          <ac:spMkLst>
            <pc:docMk/>
            <pc:sldMk cId="282687601" sldId="468"/>
            <ac:spMk id="2" creationId="{4C3F1D5E-582C-1445-E9F5-C64B03E04B2F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9" creationId="{CA2536C6-1707-D7CB-060A-F55B3B8EA0C4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0" creationId="{468C8E13-80FA-F367-2A99-6A33C1C8CEB9}"/>
          </ac:spMkLst>
        </pc:spChg>
        <pc:spChg chg="del">
          <ac:chgData name="We J" userId="518e19de838fc018" providerId="LiveId" clId="{A28852A5-AAA8-4D00-819C-4D470682AC45}" dt="2023-09-06T01:34:17.537" v="141" actId="478"/>
          <ac:spMkLst>
            <pc:docMk/>
            <pc:sldMk cId="282687601" sldId="468"/>
            <ac:spMk id="11" creationId="{8F0F6923-A325-C920-F84F-1CFC3674287E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2" creationId="{8A35A30B-967B-3E17-C7D6-615A2F30E6F5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4" creationId="{9A16B55A-ECD5-42D3-2BE3-00009E6CFD8E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6" creationId="{FD2493C9-D5CC-20F8-0721-BBDF1607FEB4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7" creationId="{ABBE23E4-429A-66F9-B477-3AE3960CBC31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8" creationId="{94818802-76A7-B573-E983-2FE35DD06CC3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9" creationId="{C1DB3998-3AF4-A6AB-522A-2B35B3D6C1FA}"/>
          </ac:spMkLst>
        </pc:spChg>
        <pc:picChg chg="add mod">
          <ac:chgData name="We J" userId="518e19de838fc018" providerId="LiveId" clId="{A28852A5-AAA8-4D00-819C-4D470682AC45}" dt="2023-09-06T01:43:51.462" v="203" actId="1076"/>
          <ac:picMkLst>
            <pc:docMk/>
            <pc:sldMk cId="282687601" sldId="468"/>
            <ac:picMk id="4" creationId="{BCFF1B11-BF4F-FBFA-5A88-176A7BCD0D4C}"/>
          </ac:picMkLst>
        </pc:picChg>
      </pc:sldChg>
      <pc:sldChg chg="addSp delSp modSp add del mod">
        <pc:chgData name="We J" userId="518e19de838fc018" providerId="LiveId" clId="{A28852A5-AAA8-4D00-819C-4D470682AC45}" dt="2023-09-08T02:29:51.577" v="211" actId="1076"/>
        <pc:sldMkLst>
          <pc:docMk/>
          <pc:sldMk cId="3292621098" sldId="469"/>
        </pc:sldMkLst>
        <pc:picChg chg="add del mod">
          <ac:chgData name="We J" userId="518e19de838fc018" providerId="LiveId" clId="{A28852A5-AAA8-4D00-819C-4D470682AC45}" dt="2023-09-08T02:29:44.441" v="208" actId="478"/>
          <ac:picMkLst>
            <pc:docMk/>
            <pc:sldMk cId="3292621098" sldId="469"/>
            <ac:picMk id="3" creationId="{9634C119-8EC9-F9C5-6584-98D3A1F4D02E}"/>
          </ac:picMkLst>
        </pc:picChg>
        <pc:picChg chg="add mod">
          <ac:chgData name="We J" userId="518e19de838fc018" providerId="LiveId" clId="{A28852A5-AAA8-4D00-819C-4D470682AC45}" dt="2023-09-08T02:29:51.577" v="211" actId="1076"/>
          <ac:picMkLst>
            <pc:docMk/>
            <pc:sldMk cId="3292621098" sldId="469"/>
            <ac:picMk id="4" creationId="{ED06B27B-D5D2-CEB4-38E3-B5EFC4BFC52F}"/>
          </ac:picMkLst>
        </pc:picChg>
      </pc:sldChg>
      <pc:sldChg chg="addSp modSp add mod ord">
        <pc:chgData name="We J" userId="518e19de838fc018" providerId="LiveId" clId="{A28852A5-AAA8-4D00-819C-4D470682AC45}" dt="2023-09-06T01:44:18.513" v="204" actId="1076"/>
        <pc:sldMkLst>
          <pc:docMk/>
          <pc:sldMk cId="2842772930" sldId="470"/>
        </pc:sldMkLst>
        <pc:picChg chg="add mod">
          <ac:chgData name="We J" userId="518e19de838fc018" providerId="LiveId" clId="{A28852A5-AAA8-4D00-819C-4D470682AC45}" dt="2023-09-06T01:44:18.513" v="204" actId="1076"/>
          <ac:picMkLst>
            <pc:docMk/>
            <pc:sldMk cId="2842772930" sldId="470"/>
            <ac:picMk id="3" creationId="{4FF25C13-90FA-22CF-D0A5-0AEBAA7AB66C}"/>
          </ac:picMkLst>
        </pc:picChg>
      </pc:sldChg>
      <pc:sldChg chg="add ord">
        <pc:chgData name="We J" userId="518e19de838fc018" providerId="LiveId" clId="{A28852A5-AAA8-4D00-819C-4D470682AC45}" dt="2023-09-06T01:34:38.272" v="147"/>
        <pc:sldMkLst>
          <pc:docMk/>
          <pc:sldMk cId="3873324414" sldId="471"/>
        </pc:sldMkLst>
      </pc:sldChg>
    </pc:docChg>
  </pc:docChgLst>
  <pc:docChgLst>
    <pc:chgData name="J We" userId="61dd5751-8f97-4f6c-8ec2-994802fae784" providerId="ADAL" clId="{00AEA344-1E1D-4663-8EB9-B7E35EE448CE}"/>
    <pc:docChg chg="modSld">
      <pc:chgData name="J We" userId="61dd5751-8f97-4f6c-8ec2-994802fae784" providerId="ADAL" clId="{00AEA344-1E1D-4663-8EB9-B7E35EE448CE}" dt="2021-11-24T12:35:09.561" v="2" actId="403"/>
      <pc:docMkLst>
        <pc:docMk/>
      </pc:docMkLst>
      <pc:sldChg chg="modSp">
        <pc:chgData name="J We" userId="61dd5751-8f97-4f6c-8ec2-994802fae784" providerId="ADAL" clId="{00AEA344-1E1D-4663-8EB9-B7E35EE448CE}" dt="2021-11-24T12:35:09.561" v="2" actId="403"/>
        <pc:sldMkLst>
          <pc:docMk/>
          <pc:sldMk cId="3008028802" sldId="287"/>
        </pc:sldMkLst>
        <pc:spChg chg="mod">
          <ac:chgData name="J We" userId="61dd5751-8f97-4f6c-8ec2-994802fae784" providerId="ADAL" clId="{00AEA344-1E1D-4663-8EB9-B7E35EE448CE}" dt="2021-11-24T12:35:09.561" v="2" actId="403"/>
          <ac:spMkLst>
            <pc:docMk/>
            <pc:sldMk cId="3008028802" sldId="287"/>
            <ac:spMk id="2" creationId="{EE448727-BF36-4FEE-9283-9A8F44624E70}"/>
          </ac:spMkLst>
        </pc:spChg>
      </pc:sldChg>
    </pc:docChg>
  </pc:docChgLst>
  <pc:docChgLst>
    <pc:chgData name="WeJ" userId="61dd5751-8f97-4f6c-8ec2-994802fae784" providerId="ADAL" clId="{ABD0B250-D94E-4DD7-99E1-0F28272D59B9}"/>
    <pc:docChg chg="modSld">
      <pc:chgData name="WeJ" userId="61dd5751-8f97-4f6c-8ec2-994802fae784" providerId="ADAL" clId="{ABD0B250-D94E-4DD7-99E1-0F28272D59B9}" dt="2021-11-08T11:37:27.110" v="48" actId="14100"/>
      <pc:docMkLst>
        <pc:docMk/>
      </pc:docMkLst>
      <pc:sldChg chg="modSp mod">
        <pc:chgData name="WeJ" userId="61dd5751-8f97-4f6c-8ec2-994802fae784" providerId="ADAL" clId="{ABD0B250-D94E-4DD7-99E1-0F28272D59B9}" dt="2021-11-08T11:37:27.110" v="48" actId="14100"/>
        <pc:sldMkLst>
          <pc:docMk/>
          <pc:sldMk cId="668169542" sldId="284"/>
        </pc:sldMkLst>
        <pc:spChg chg="mod">
          <ac:chgData name="WeJ" userId="61dd5751-8f97-4f6c-8ec2-994802fae784" providerId="ADAL" clId="{ABD0B250-D94E-4DD7-99E1-0F28272D59B9}" dt="2021-11-08T11:37:27.110" v="48" actId="14100"/>
          <ac:spMkLst>
            <pc:docMk/>
            <pc:sldMk cId="668169542" sldId="284"/>
            <ac:spMk id="45" creationId="{3AED1BE8-4B39-45B0-8EE2-D3F66B35FE9C}"/>
          </ac:spMkLst>
        </pc:spChg>
      </pc:sldChg>
    </pc:docChg>
  </pc:docChgLst>
  <pc:docChgLst>
    <pc:chgData name="We J" userId="518e19de838fc018" providerId="LiveId" clId="{7763D6BF-67FD-455E-83D2-09F536BCBF01}"/>
    <pc:docChg chg="undo custSel addSld delSld modSld sldOrd">
      <pc:chgData name="We J" userId="518e19de838fc018" providerId="LiveId" clId="{7763D6BF-67FD-455E-83D2-09F536BCBF01}" dt="2023-06-24T10:58:18.607" v="1148" actId="47"/>
      <pc:docMkLst>
        <pc:docMk/>
      </pc:docMkLst>
      <pc:sldChg chg="addSp modSp mod">
        <pc:chgData name="We J" userId="518e19de838fc018" providerId="LiveId" clId="{7763D6BF-67FD-455E-83D2-09F536BCBF01}" dt="2023-06-15T02:33:21.515" v="1141" actId="20577"/>
        <pc:sldMkLst>
          <pc:docMk/>
          <pc:sldMk cId="3312810205" sldId="290"/>
        </pc:sldMkLst>
        <pc:spChg chg="mod">
          <ac:chgData name="We J" userId="518e19de838fc018" providerId="LiveId" clId="{7763D6BF-67FD-455E-83D2-09F536BCBF01}" dt="2023-06-14T08:59:32.713" v="1111" actId="1076"/>
          <ac:spMkLst>
            <pc:docMk/>
            <pc:sldMk cId="3312810205" sldId="290"/>
            <ac:spMk id="2" creationId="{8A5BF93F-4AF6-4F48-B55F-66A0E12457B9}"/>
          </ac:spMkLst>
        </pc:spChg>
        <pc:spChg chg="add mod">
          <ac:chgData name="We J" userId="518e19de838fc018" providerId="LiveId" clId="{7763D6BF-67FD-455E-83D2-09F536BCBF01}" dt="2023-06-15T02:33:21.515" v="1141" actId="20577"/>
          <ac:spMkLst>
            <pc:docMk/>
            <pc:sldMk cId="3312810205" sldId="290"/>
            <ac:spMk id="4" creationId="{800325C9-D080-FD93-5CFE-CC880CBA1328}"/>
          </ac:spMkLst>
        </pc:spChg>
        <pc:spChg chg="mod">
          <ac:chgData name="We J" userId="518e19de838fc018" providerId="LiveId" clId="{7763D6BF-67FD-455E-83D2-09F536BCBF01}" dt="2023-06-14T08:59:41.939" v="1114" actId="2057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We J" userId="518e19de838fc018" providerId="LiveId" clId="{7763D6BF-67FD-455E-83D2-09F536BCBF01}" dt="2023-06-14T08:58:11.506" v="1108" actId="20577"/>
          <ac:spMkLst>
            <pc:docMk/>
            <pc:sldMk cId="3312810205" sldId="290"/>
            <ac:spMk id="49" creationId="{34CB428E-D1CB-4B40-812B-FD5298F9D63B}"/>
          </ac:spMkLst>
        </pc:spChg>
      </pc:sldChg>
      <pc:sldChg chg="add del">
        <pc:chgData name="We J" userId="518e19de838fc018" providerId="LiveId" clId="{7763D6BF-67FD-455E-83D2-09F536BCBF01}" dt="2023-06-16T08:49:16.571" v="1142"/>
        <pc:sldMkLst>
          <pc:docMk/>
          <pc:sldMk cId="3187244672" sldId="412"/>
        </pc:sldMkLst>
      </pc:sldChg>
      <pc:sldChg chg="del">
        <pc:chgData name="We J" userId="518e19de838fc018" providerId="LiveId" clId="{7763D6BF-67FD-455E-83D2-09F536BCBF01}" dt="2023-06-24T10:58:18.607" v="1148" actId="47"/>
        <pc:sldMkLst>
          <pc:docMk/>
          <pc:sldMk cId="3609628229" sldId="436"/>
        </pc:sldMkLst>
      </pc:sldChg>
      <pc:sldChg chg="delSp modSp del mod">
        <pc:chgData name="We J" userId="518e19de838fc018" providerId="LiveId" clId="{7763D6BF-67FD-455E-83D2-09F536BCBF01}" dt="2023-06-14T02:59:07.649" v="710" actId="2696"/>
        <pc:sldMkLst>
          <pc:docMk/>
          <pc:sldMk cId="2378353896" sldId="457"/>
        </pc:sldMkLst>
        <pc:spChg chg="del mod">
          <ac:chgData name="We J" userId="518e19de838fc018" providerId="LiveId" clId="{7763D6BF-67FD-455E-83D2-09F536BCBF01}" dt="2023-06-14T02:58:21.080" v="699" actId="21"/>
          <ac:spMkLst>
            <pc:docMk/>
            <pc:sldMk cId="2378353896" sldId="457"/>
            <ac:spMk id="2" creationId="{66EBBF43-7EB2-4B0B-B2CB-B2616D81254D}"/>
          </ac:spMkLst>
        </pc:spChg>
        <pc:spChg chg="del mod">
          <ac:chgData name="We J" userId="518e19de838fc018" providerId="LiveId" clId="{7763D6BF-67FD-455E-83D2-09F536BCBF01}" dt="2023-06-14T02:57:41.798" v="688" actId="21"/>
          <ac:spMkLst>
            <pc:docMk/>
            <pc:sldMk cId="2378353896" sldId="457"/>
            <ac:spMk id="3" creationId="{9DDE7C11-D505-4789-B1AB-160EE179FC34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" creationId="{7F78A676-51FB-BE79-0DBE-EC77B075E57D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1" creationId="{7A1953BE-5D92-48E4-98F3-8CC24EA0A038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3" creationId="{5FC09323-A1CB-4DD0-BC8B-4EA2ED4BA12A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7" creationId="{B322285E-FA84-4BAC-B2F1-01D756D93109}"/>
          </ac:spMkLst>
        </pc:spChg>
        <pc:spChg chg="del mod">
          <ac:chgData name="We J" userId="518e19de838fc018" providerId="LiveId" clId="{7763D6BF-67FD-455E-83D2-09F536BCBF01}" dt="2023-06-14T02:58:36.172" v="702" actId="21"/>
          <ac:spMkLst>
            <pc:docMk/>
            <pc:sldMk cId="2378353896" sldId="457"/>
            <ac:spMk id="49" creationId="{F55C99FA-DAF8-4B2B-B364-4CA6587A067E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50" creationId="{1D20DA98-0DC9-492D-91A4-2CD745FC34A7}"/>
          </ac:spMkLst>
        </pc:spChg>
        <pc:spChg chg="del">
          <ac:chgData name="We J" userId="518e19de838fc018" providerId="LiveId" clId="{7763D6BF-67FD-455E-83D2-09F536BCBF01}" dt="2023-06-14T02:55:04.429" v="635" actId="21"/>
          <ac:spMkLst>
            <pc:docMk/>
            <pc:sldMk cId="2378353896" sldId="457"/>
            <ac:spMk id="51" creationId="{5695E7C7-BFBB-4474-9672-FF2CE5B775D9}"/>
          </ac:spMkLst>
        </pc:spChg>
        <pc:spChg chg="del">
          <ac:chgData name="We J" userId="518e19de838fc018" providerId="LiveId" clId="{7763D6BF-67FD-455E-83D2-09F536BCBF01}" dt="2023-06-14T02:39:05.475" v="623" actId="21"/>
          <ac:spMkLst>
            <pc:docMk/>
            <pc:sldMk cId="2378353896" sldId="457"/>
            <ac:spMk id="55" creationId="{2E57059A-D831-439E-8A1D-6B2C4013D7B4}"/>
          </ac:spMkLst>
        </pc:spChg>
        <pc:spChg chg="del">
          <ac:chgData name="We J" userId="518e19de838fc018" providerId="LiveId" clId="{7763D6BF-67FD-455E-83D2-09F536BCBF01}" dt="2023-06-14T02:39:21.771" v="626" actId="21"/>
          <ac:spMkLst>
            <pc:docMk/>
            <pc:sldMk cId="2378353896" sldId="457"/>
            <ac:spMk id="56" creationId="{7AA5B600-9DD6-4BE8-A597-6C1A950946F8}"/>
          </ac:spMkLst>
        </pc:spChg>
        <pc:spChg chg="del">
          <ac:chgData name="We J" userId="518e19de838fc018" providerId="LiveId" clId="{7763D6BF-67FD-455E-83D2-09F536BCBF01}" dt="2023-06-14T02:39:30.801" v="629" actId="21"/>
          <ac:spMkLst>
            <pc:docMk/>
            <pc:sldMk cId="2378353896" sldId="457"/>
            <ac:spMk id="57" creationId="{7B495EDB-83EA-4F41-8C3B-2F258D37EA67}"/>
          </ac:spMkLst>
        </pc:spChg>
        <pc:spChg chg="del">
          <ac:chgData name="We J" userId="518e19de838fc018" providerId="LiveId" clId="{7763D6BF-67FD-455E-83D2-09F536BCBF01}" dt="2023-06-14T02:59:00.648" v="707" actId="478"/>
          <ac:spMkLst>
            <pc:docMk/>
            <pc:sldMk cId="2378353896" sldId="457"/>
            <ac:spMk id="58" creationId="{2DF7EB56-9D55-48C6-9BF8-CCDE2415E59A}"/>
          </ac:spMkLst>
        </pc:spChg>
        <pc:picChg chg="del">
          <ac:chgData name="We J" userId="518e19de838fc018" providerId="LiveId" clId="{7763D6BF-67FD-455E-83D2-09F536BCBF01}" dt="2023-06-14T02:59:01.395" v="708" actId="478"/>
          <ac:picMkLst>
            <pc:docMk/>
            <pc:sldMk cId="2378353896" sldId="457"/>
            <ac:picMk id="52" creationId="{06523DB8-F865-4236-8676-35E5E75A9FF7}"/>
          </ac:picMkLst>
        </pc:picChg>
        <pc:picChg chg="del">
          <ac:chgData name="We J" userId="518e19de838fc018" providerId="LiveId" clId="{7763D6BF-67FD-455E-83D2-09F536BCBF01}" dt="2023-06-14T02:59:04.285" v="709" actId="21"/>
          <ac:picMkLst>
            <pc:docMk/>
            <pc:sldMk cId="2378353896" sldId="457"/>
            <ac:picMk id="53" creationId="{AD59E8FA-80D5-469A-B126-9758DEA08E81}"/>
          </ac:picMkLst>
        </pc:picChg>
        <pc:picChg chg="del">
          <ac:chgData name="We J" userId="518e19de838fc018" providerId="LiveId" clId="{7763D6BF-67FD-455E-83D2-09F536BCBF01}" dt="2023-06-14T02:59:04.285" v="709" actId="21"/>
          <ac:picMkLst>
            <pc:docMk/>
            <pc:sldMk cId="2378353896" sldId="457"/>
            <ac:picMk id="54" creationId="{6E7EED3B-F862-4A2B-A2FD-349F91A704D9}"/>
          </ac:picMkLst>
        </pc:picChg>
        <pc:picChg chg="del">
          <ac:chgData name="We J" userId="518e19de838fc018" providerId="LiveId" clId="{7763D6BF-67FD-455E-83D2-09F536BCBF01}" dt="2023-06-14T02:58:59.494" v="706" actId="478"/>
          <ac:picMkLst>
            <pc:docMk/>
            <pc:sldMk cId="2378353896" sldId="457"/>
            <ac:picMk id="59" creationId="{1C7E223F-3593-411B-A3A8-02EA1032797E}"/>
          </ac:picMkLst>
        </pc:picChg>
      </pc:sldChg>
      <pc:sldChg chg="del">
        <pc:chgData name="We J" userId="518e19de838fc018" providerId="LiveId" clId="{7763D6BF-67FD-455E-83D2-09F536BCBF01}" dt="2023-06-14T03:03:54.553" v="769" actId="47"/>
        <pc:sldMkLst>
          <pc:docMk/>
          <pc:sldMk cId="1528763106" sldId="458"/>
        </pc:sldMkLst>
      </pc:sldChg>
      <pc:sldChg chg="del ord">
        <pc:chgData name="We J" userId="518e19de838fc018" providerId="LiveId" clId="{7763D6BF-67FD-455E-83D2-09F536BCBF01}" dt="2023-06-24T10:58:17.195" v="1147" actId="47"/>
        <pc:sldMkLst>
          <pc:docMk/>
          <pc:sldMk cId="2625262053" sldId="459"/>
        </pc:sldMkLst>
      </pc:sldChg>
      <pc:sldChg chg="addSp delSp modSp add del mod ord">
        <pc:chgData name="We J" userId="518e19de838fc018" providerId="LiveId" clId="{7763D6BF-67FD-455E-83D2-09F536BCBF01}" dt="2023-06-23T11:40:35.570" v="1144"/>
        <pc:sldMkLst>
          <pc:docMk/>
          <pc:sldMk cId="1208519033" sldId="461"/>
        </pc:sldMkLst>
        <pc:spChg chg="add mod">
          <ac:chgData name="We J" userId="518e19de838fc018" providerId="LiveId" clId="{7763D6BF-67FD-455E-83D2-09F536BCBF01}" dt="2023-06-23T11:40:35.570" v="1144"/>
          <ac:spMkLst>
            <pc:docMk/>
            <pc:sldMk cId="1208519033" sldId="461"/>
            <ac:spMk id="2" creationId="{5A2D4DEA-BA99-7C5B-57CA-6B0AD23CDBFD}"/>
          </ac:spMkLst>
        </pc:spChg>
        <pc:spChg chg="del">
          <ac:chgData name="We J" userId="518e19de838fc018" providerId="LiveId" clId="{7763D6BF-67FD-455E-83D2-09F536BCBF01}" dt="2023-06-14T07:15:25.398" v="881" actId="478"/>
          <ac:spMkLst>
            <pc:docMk/>
            <pc:sldMk cId="1208519033" sldId="461"/>
            <ac:spMk id="2" creationId="{D64C76C1-A19A-4C44-8578-9C8D75E16186}"/>
          </ac:spMkLst>
        </pc:spChg>
        <pc:spChg chg="del mod">
          <ac:chgData name="We J" userId="518e19de838fc018" providerId="LiveId" clId="{7763D6BF-67FD-455E-83D2-09F536BCBF01}" dt="2023-06-14T07:33:07.425" v="924" actId="478"/>
          <ac:spMkLst>
            <pc:docMk/>
            <pc:sldMk cId="1208519033" sldId="461"/>
            <ac:spMk id="3" creationId="{A0983791-67CA-238D-D93E-FC0A53EBDE28}"/>
          </ac:spMkLst>
        </pc:spChg>
        <pc:spChg chg="add del mod">
          <ac:chgData name="We J" userId="518e19de838fc018" providerId="LiveId" clId="{7763D6BF-67FD-455E-83D2-09F536BCBF01}" dt="2023-06-14T07:39:25.432" v="951"/>
          <ac:spMkLst>
            <pc:docMk/>
            <pc:sldMk cId="1208519033" sldId="461"/>
            <ac:spMk id="3" creationId="{CD4BFE8A-A358-FE8D-E72B-E98B0DFF8198}"/>
          </ac:spMkLst>
        </pc:spChg>
        <pc:spChg chg="add del mod">
          <ac:chgData name="We J" userId="518e19de838fc018" providerId="LiveId" clId="{7763D6BF-67FD-455E-83D2-09F536BCBF01}" dt="2023-06-14T07:39:21.379" v="948"/>
          <ac:spMkLst>
            <pc:docMk/>
            <pc:sldMk cId="1208519033" sldId="461"/>
            <ac:spMk id="4" creationId="{02AE6F63-DF11-1802-9FE6-BF36013F408C}"/>
          </ac:spMkLst>
        </pc:spChg>
        <pc:spChg chg="del mod">
          <ac:chgData name="We J" userId="518e19de838fc018" providerId="LiveId" clId="{7763D6BF-67FD-455E-83D2-09F536BCBF01}" dt="2023-06-14T07:33:04.990" v="923" actId="478"/>
          <ac:spMkLst>
            <pc:docMk/>
            <pc:sldMk cId="1208519033" sldId="461"/>
            <ac:spMk id="4" creationId="{533E82E4-B1F0-43E9-A4AA-23438D95A37F}"/>
          </ac:spMkLst>
        </pc:spChg>
        <pc:spChg chg="add mod">
          <ac:chgData name="We J" userId="518e19de838fc018" providerId="LiveId" clId="{7763D6BF-67FD-455E-83D2-09F536BCBF01}" dt="2023-06-12T09:43:17.930" v="82" actId="14100"/>
          <ac:spMkLst>
            <pc:docMk/>
            <pc:sldMk cId="1208519033" sldId="461"/>
            <ac:spMk id="6" creationId="{06A20EA8-67F3-4E3B-3D81-CE8F189F4939}"/>
          </ac:spMkLst>
        </pc:spChg>
        <pc:spChg chg="add del">
          <ac:chgData name="We J" userId="518e19de838fc018" providerId="LiveId" clId="{7763D6BF-67FD-455E-83D2-09F536BCBF01}" dt="2023-06-14T07:30:18.802" v="919"/>
          <ac:spMkLst>
            <pc:docMk/>
            <pc:sldMk cId="1208519033" sldId="461"/>
            <ac:spMk id="9" creationId="{E7CF67D5-72A8-52D3-B593-D553EFC90ECE}"/>
          </ac:spMkLst>
        </pc:spChg>
        <pc:spChg chg="del">
          <ac:chgData name="We J" userId="518e19de838fc018" providerId="LiveId" clId="{7763D6BF-67FD-455E-83D2-09F536BCBF01}" dt="2023-06-14T07:15:27.374" v="882" actId="478"/>
          <ac:spMkLst>
            <pc:docMk/>
            <pc:sldMk cId="1208519033" sldId="461"/>
            <ac:spMk id="43" creationId="{ACC420FA-66B0-4826-A12E-AC2BFF72C759}"/>
          </ac:spMkLst>
        </pc:spChg>
        <pc:spChg chg="del mod">
          <ac:chgData name="We J" userId="518e19de838fc018" providerId="LiveId" clId="{7763D6BF-67FD-455E-83D2-09F536BCBF01}" dt="2023-06-14T07:15:23.620" v="880" actId="478"/>
          <ac:spMkLst>
            <pc:docMk/>
            <pc:sldMk cId="1208519033" sldId="461"/>
            <ac:spMk id="44" creationId="{D85AF954-6A8C-423E-8738-96993CFA8E14}"/>
          </ac:spMkLst>
        </pc:spChg>
        <pc:spChg chg="del mod">
          <ac:chgData name="We J" userId="518e19de838fc018" providerId="LiveId" clId="{7763D6BF-67FD-455E-83D2-09F536BCBF01}" dt="2023-06-14T07:15:22.343" v="879" actId="478"/>
          <ac:spMkLst>
            <pc:docMk/>
            <pc:sldMk cId="1208519033" sldId="461"/>
            <ac:spMk id="45" creationId="{17F98696-41A3-4D2B-8406-F0675643C7D1}"/>
          </ac:spMkLst>
        </pc:spChg>
        <pc:spChg chg="del mod">
          <ac:chgData name="We J" userId="518e19de838fc018" providerId="LiveId" clId="{7763D6BF-67FD-455E-83D2-09F536BCBF01}" dt="2023-06-14T07:38:52.596" v="941" actId="478"/>
          <ac:spMkLst>
            <pc:docMk/>
            <pc:sldMk cId="1208519033" sldId="461"/>
            <ac:spMk id="48" creationId="{50037DDD-2700-42F5-95F0-2769B7AE1BBB}"/>
          </ac:spMkLst>
        </pc:spChg>
        <pc:spChg chg="mod">
          <ac:chgData name="We J" userId="518e19de838fc018" providerId="LiveId" clId="{7763D6BF-67FD-455E-83D2-09F536BCBF01}" dt="2023-06-14T09:34:30.281" v="1137" actId="20577"/>
          <ac:spMkLst>
            <pc:docMk/>
            <pc:sldMk cId="1208519033" sldId="461"/>
            <ac:spMk id="50" creationId="{670065FC-982A-41CB-ABC6-EADB746501F7}"/>
          </ac:spMkLst>
        </pc:spChg>
        <pc:spChg chg="mod">
          <ac:chgData name="We J" userId="518e19de838fc018" providerId="LiveId" clId="{7763D6BF-67FD-455E-83D2-09F536BCBF01}" dt="2023-06-14T07:50:06.606" v="992"/>
          <ac:spMkLst>
            <pc:docMk/>
            <pc:sldMk cId="1208519033" sldId="461"/>
            <ac:spMk id="54" creationId="{5649F425-D870-44DA-A8DB-048BBE499CAA}"/>
          </ac:spMkLst>
        </pc:spChg>
        <pc:spChg chg="mod">
          <ac:chgData name="We J" userId="518e19de838fc018" providerId="LiveId" clId="{7763D6BF-67FD-455E-83D2-09F536BCBF01}" dt="2023-06-14T07:47:06.371" v="990" actId="20577"/>
          <ac:spMkLst>
            <pc:docMk/>
            <pc:sldMk cId="1208519033" sldId="461"/>
            <ac:spMk id="56" creationId="{99101050-87E4-48D6-B950-5D5CC6510998}"/>
          </ac:spMkLst>
        </pc:spChg>
        <pc:spChg chg="mod">
          <ac:chgData name="We J" userId="518e19de838fc018" providerId="LiveId" clId="{7763D6BF-67FD-455E-83D2-09F536BCBF01}" dt="2023-06-14T07:46:42.570" v="987" actId="14100"/>
          <ac:spMkLst>
            <pc:docMk/>
            <pc:sldMk cId="1208519033" sldId="461"/>
            <ac:spMk id="57" creationId="{09A18DD5-452F-4309-B2D6-B524659D0788}"/>
          </ac:spMkLst>
        </pc:spChg>
        <pc:spChg chg="mod">
          <ac:chgData name="We J" userId="518e19de838fc018" providerId="LiveId" clId="{7763D6BF-67FD-455E-83D2-09F536BCBF01}" dt="2023-06-14T07:44:32.224" v="986" actId="14100"/>
          <ac:spMkLst>
            <pc:docMk/>
            <pc:sldMk cId="1208519033" sldId="461"/>
            <ac:spMk id="58" creationId="{92330F11-AF66-41F7-A29E-6001D3B872C1}"/>
          </ac:spMkLst>
        </pc:spChg>
        <pc:spChg chg="del">
          <ac:chgData name="We J" userId="518e19de838fc018" providerId="LiveId" clId="{7763D6BF-67FD-455E-83D2-09F536BCBF01}" dt="2023-06-14T08:43:33.164" v="1049" actId="478"/>
          <ac:spMkLst>
            <pc:docMk/>
            <pc:sldMk cId="1208519033" sldId="461"/>
            <ac:spMk id="60" creationId="{658BA3EF-4E9F-4476-918F-B421A6D9677E}"/>
          </ac:spMkLst>
        </pc:spChg>
        <pc:spChg chg="del">
          <ac:chgData name="We J" userId="518e19de838fc018" providerId="LiveId" clId="{7763D6BF-67FD-455E-83D2-09F536BCBF01}" dt="2023-06-14T08:43:31.252" v="1048" actId="478"/>
          <ac:spMkLst>
            <pc:docMk/>
            <pc:sldMk cId="1208519033" sldId="461"/>
            <ac:spMk id="61" creationId="{0BD8C0CC-5A07-4515-A077-CD883F21CDD7}"/>
          </ac:spMkLst>
        </pc:spChg>
        <pc:spChg chg="mod">
          <ac:chgData name="We J" userId="518e19de838fc018" providerId="LiveId" clId="{7763D6BF-67FD-455E-83D2-09F536BCBF01}" dt="2023-06-14T08:43:24.657" v="1047" actId="20577"/>
          <ac:spMkLst>
            <pc:docMk/>
            <pc:sldMk cId="1208519033" sldId="461"/>
            <ac:spMk id="62" creationId="{ECCF5596-9FE7-453D-82A5-FE91780513E3}"/>
          </ac:spMkLst>
        </pc:spChg>
        <pc:spChg chg="mod">
          <ac:chgData name="We J" userId="518e19de838fc018" providerId="LiveId" clId="{7763D6BF-67FD-455E-83D2-09F536BCBF01}" dt="2023-06-14T07:48:30.377" v="991" actId="14100"/>
          <ac:spMkLst>
            <pc:docMk/>
            <pc:sldMk cId="1208519033" sldId="461"/>
            <ac:spMk id="66" creationId="{C73F730B-7112-43D0-B5B1-6345E16F9D6B}"/>
          </ac:spMkLst>
        </pc:spChg>
        <pc:graphicFrameChg chg="add del mod">
          <ac:chgData name="We J" userId="518e19de838fc018" providerId="LiveId" clId="{7763D6BF-67FD-455E-83D2-09F536BCBF01}" dt="2023-06-14T09:34:26.609" v="1135"/>
          <ac:graphicFrameMkLst>
            <pc:docMk/>
            <pc:sldMk cId="1208519033" sldId="461"/>
            <ac:graphicFrameMk id="2" creationId="{AB330D98-D5D5-F32D-2F70-CB80A838F69F}"/>
          </ac:graphicFrameMkLst>
        </pc:graphicFrameChg>
        <pc:graphicFrameChg chg="add del mod">
          <ac:chgData name="We J" userId="518e19de838fc018" providerId="LiveId" clId="{7763D6BF-67FD-455E-83D2-09F536BCBF01}" dt="2023-06-14T07:37:20.955" v="934" actId="478"/>
          <ac:graphicFrameMkLst>
            <pc:docMk/>
            <pc:sldMk cId="1208519033" sldId="461"/>
            <ac:graphicFrameMk id="2" creationId="{F75AA1D3-D768-1E4B-FEB2-1C0A3B99A79C}"/>
          </ac:graphicFrameMkLst>
        </pc:graphicFrameChg>
        <pc:graphicFrameChg chg="add del mod">
          <ac:chgData name="We J" userId="518e19de838fc018" providerId="LiveId" clId="{7763D6BF-67FD-455E-83D2-09F536BCBF01}" dt="2023-06-14T07:33:14.615" v="928" actId="478"/>
          <ac:graphicFrameMkLst>
            <pc:docMk/>
            <pc:sldMk cId="1208519033" sldId="461"/>
            <ac:graphicFrameMk id="6" creationId="{82C6D3CA-3120-1459-545B-AC343AFE1046}"/>
          </ac:graphicFrameMkLst>
        </pc:graphicFrameChg>
        <pc:graphicFrameChg chg="add del mod">
          <ac:chgData name="We J" userId="518e19de838fc018" providerId="LiveId" clId="{7763D6BF-67FD-455E-83D2-09F536BCBF01}" dt="2023-06-14T07:46:53.970" v="988" actId="478"/>
          <ac:graphicFrameMkLst>
            <pc:docMk/>
            <pc:sldMk cId="1208519033" sldId="461"/>
            <ac:graphicFrameMk id="7" creationId="{E2BED32A-6CF6-F045-2B0E-EB8887F83293}"/>
          </ac:graphicFrameMkLst>
        </pc:graphicFrameChg>
        <pc:graphicFrameChg chg="add mod">
          <ac:chgData name="We J" userId="518e19de838fc018" providerId="LiveId" clId="{7763D6BF-67FD-455E-83D2-09F536BCBF01}" dt="2023-06-14T07:34:19.015" v="930"/>
          <ac:graphicFrameMkLst>
            <pc:docMk/>
            <pc:sldMk cId="1208519033" sldId="461"/>
            <ac:graphicFrameMk id="10" creationId="{3007DCE1-CF3C-1352-FDC9-DA3AFD5B523C}"/>
          </ac:graphicFrameMkLst>
        </pc:graphicFrameChg>
        <pc:picChg chg="del">
          <ac:chgData name="We J" userId="518e19de838fc018" providerId="LiveId" clId="{7763D6BF-67FD-455E-83D2-09F536BCBF01}" dt="2023-06-14T07:33:16.068" v="929" actId="478"/>
          <ac:picMkLst>
            <pc:docMk/>
            <pc:sldMk cId="1208519033" sldId="461"/>
            <ac:picMk id="5" creationId="{40FABFD8-4DF2-4FDC-9A8B-4BCDEB505BDE}"/>
          </ac:picMkLst>
        </pc:picChg>
      </pc:sldChg>
      <pc:sldChg chg="addSp delSp modSp mod ord">
        <pc:chgData name="We J" userId="518e19de838fc018" providerId="LiveId" clId="{7763D6BF-67FD-455E-83D2-09F536BCBF01}" dt="2023-06-14T08:04:49.318" v="1037"/>
        <pc:sldMkLst>
          <pc:docMk/>
          <pc:sldMk cId="3457021710" sldId="464"/>
        </pc:sldMkLst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2" creationId="{37B0A44F-0885-863C-CA23-22AD255615C7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3" creationId="{D14073F4-91B3-2900-259B-FAE771421068}"/>
          </ac:spMkLst>
        </pc:spChg>
        <pc:spChg chg="del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4" creationId="{27CFF6E3-7DDF-D092-4F80-EAF9088B8E74}"/>
          </ac:spMkLst>
        </pc:spChg>
        <pc:spChg chg="add 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5" creationId="{F827271B-D268-8206-FD19-409A9FBA36F7}"/>
          </ac:spMkLst>
        </pc:spChg>
        <pc:spChg chg="del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6" creationId="{DF257877-7AEF-F521-0424-AEBEE43DB235}"/>
          </ac:spMkLst>
        </pc:spChg>
        <pc:spChg chg="add 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7" creationId="{1C1A5FAE-9969-89B2-EF74-437EE2186957}"/>
          </ac:spMkLst>
        </pc:spChg>
        <pc:spChg chg="add del mod">
          <ac:chgData name="We J" userId="518e19de838fc018" providerId="LiveId" clId="{7763D6BF-67FD-455E-83D2-09F536BCBF01}" dt="2023-06-14T01:57:36.641" v="552"/>
          <ac:spMkLst>
            <pc:docMk/>
            <pc:sldMk cId="3457021710" sldId="464"/>
            <ac:spMk id="8" creationId="{11BDC255-887A-1EEC-5C06-9485D8F8D493}"/>
          </ac:spMkLst>
        </pc:spChg>
        <pc:spChg chg="del">
          <ac:chgData name="We J" userId="518e19de838fc018" providerId="LiveId" clId="{7763D6BF-67FD-455E-83D2-09F536BCBF01}" dt="2023-06-14T00:57:59.872" v="312" actId="21"/>
          <ac:spMkLst>
            <pc:docMk/>
            <pc:sldMk cId="3457021710" sldId="464"/>
            <ac:spMk id="8" creationId="{2A214294-13F0-0551-B177-BB4CC1E6A203}"/>
          </ac:spMkLst>
        </pc:spChg>
        <pc:spChg chg="add del mod">
          <ac:chgData name="We J" userId="518e19de838fc018" providerId="LiveId" clId="{7763D6BF-67FD-455E-83D2-09F536BCBF01}" dt="2023-06-14T08:03:50.688" v="1027" actId="21"/>
          <ac:spMkLst>
            <pc:docMk/>
            <pc:sldMk cId="3457021710" sldId="464"/>
            <ac:spMk id="9" creationId="{EB43FE5F-1104-B544-5650-74A87730A59A}"/>
          </ac:spMkLst>
        </pc:spChg>
        <pc:spChg chg="add del mod">
          <ac:chgData name="We J" userId="518e19de838fc018" providerId="LiveId" clId="{7763D6BF-67FD-455E-83D2-09F536BCBF01}" dt="2023-06-14T08:03:21.762" v="1019" actId="21"/>
          <ac:spMkLst>
            <pc:docMk/>
            <pc:sldMk cId="3457021710" sldId="464"/>
            <ac:spMk id="10" creationId="{E7B3AAE3-251A-5697-6F54-2F1928AD94B1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2" creationId="{7A9E1C7F-1744-4AF8-A877-397DF15A2A24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4" creationId="{3EF03E39-38BE-33F8-98E1-007326615BF0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5" creationId="{FE899EB9-E3CA-14CD-55FC-716AEFE46988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7" creationId="{F72EF0E8-91C0-B7FC-1727-7B7EBA74D6D6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8" creationId="{422FE220-D672-1BE3-B491-4E9CE6A389B2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9" creationId="{251769A9-16BE-A316-FCFB-85204D14CB25}"/>
          </ac:spMkLst>
        </pc:spChg>
      </pc:sldChg>
      <pc:sldChg chg="addSp delSp modSp del mod">
        <pc:chgData name="We J" userId="518e19de838fc018" providerId="LiveId" clId="{7763D6BF-67FD-455E-83D2-09F536BCBF01}" dt="2023-06-14T03:03:49.771" v="768" actId="47"/>
        <pc:sldMkLst>
          <pc:docMk/>
          <pc:sldMk cId="3300899123" sldId="465"/>
        </pc:sldMkLst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2" creationId="{A86782C1-56D7-F03A-6D7F-6760785338A6}"/>
          </ac:spMkLst>
        </pc:spChg>
        <pc:spChg chg="add del mod">
          <ac:chgData name="We J" userId="518e19de838fc018" providerId="LiveId" clId="{7763D6BF-67FD-455E-83D2-09F536BCBF01}" dt="2023-06-14T02:56:38.272" v="676" actId="21"/>
          <ac:spMkLst>
            <pc:docMk/>
            <pc:sldMk cId="3300899123" sldId="465"/>
            <ac:spMk id="3" creationId="{8C2CD874-184E-928F-879E-6D33B527C17E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40" creationId="{F054693A-3504-4CF6-BBA7-15DB44D44E71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42" creationId="{8DFB2E16-D531-4EDE-9AAC-75282376E74C}"/>
          </ac:spMkLst>
        </pc:spChg>
        <pc:spChg chg="del mod">
          <ac:chgData name="We J" userId="518e19de838fc018" providerId="LiveId" clId="{7763D6BF-67FD-455E-83D2-09F536BCBF01}" dt="2023-06-14T01:34:01.832" v="527" actId="21"/>
          <ac:spMkLst>
            <pc:docMk/>
            <pc:sldMk cId="3300899123" sldId="465"/>
            <ac:spMk id="44" creationId="{9DBDE98D-C73B-4C19-8BBB-83EE76BC6B99}"/>
          </ac:spMkLst>
        </pc:spChg>
        <pc:spChg chg="del">
          <ac:chgData name="We J" userId="518e19de838fc018" providerId="LiveId" clId="{7763D6BF-67FD-455E-83D2-09F536BCBF01}" dt="2023-06-14T02:57:24.172" v="686" actId="478"/>
          <ac:spMkLst>
            <pc:docMk/>
            <pc:sldMk cId="3300899123" sldId="465"/>
            <ac:spMk id="47" creationId="{B9574C15-8573-4499-BB13-D9EF86E04473}"/>
          </ac:spMkLst>
        </pc:spChg>
        <pc:spChg chg="del">
          <ac:chgData name="We J" userId="518e19de838fc018" providerId="LiveId" clId="{7763D6BF-67FD-455E-83D2-09F536BCBF01}" dt="2023-06-14T02:57:24.172" v="686" actId="478"/>
          <ac:spMkLst>
            <pc:docMk/>
            <pc:sldMk cId="3300899123" sldId="465"/>
            <ac:spMk id="48" creationId="{AA62D406-A3B7-416B-B0B2-A0F175C40432}"/>
          </ac:spMkLst>
        </pc:spChg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54" creationId="{976A6955-6765-4133-823A-28D58398865F}"/>
          </ac:spMkLst>
        </pc:spChg>
        <pc:spChg chg="del mod">
          <ac:chgData name="We J" userId="518e19de838fc018" providerId="LiveId" clId="{7763D6BF-67FD-455E-83D2-09F536BCBF01}" dt="2023-06-14T02:57:21.802" v="685" actId="21"/>
          <ac:spMkLst>
            <pc:docMk/>
            <pc:sldMk cId="3300899123" sldId="465"/>
            <ac:spMk id="55" creationId="{C128F261-2DD0-491B-B57F-F38D4F350A44}"/>
          </ac:spMkLst>
        </pc:spChg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56" creationId="{8C4C56F8-608A-4405-8918-1A39E5726E38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60" creationId="{DA1DF750-5515-413A-A417-827F822AD14B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62" creationId="{52559D02-907C-450A-A53A-022E2D720EFC}"/>
          </ac:spMkLst>
        </pc:spChg>
        <pc:picChg chg="del">
          <ac:chgData name="We J" userId="518e19de838fc018" providerId="LiveId" clId="{7763D6BF-67FD-455E-83D2-09F536BCBF01}" dt="2023-06-13T01:56:37.988" v="98" actId="478"/>
          <ac:picMkLst>
            <pc:docMk/>
            <pc:sldMk cId="3300899123" sldId="465"/>
            <ac:picMk id="7" creationId="{57353FDE-D9D6-4953-BC4D-408C59DB8E61}"/>
          </ac:picMkLst>
        </pc:picChg>
        <pc:picChg chg="del">
          <ac:chgData name="We J" userId="518e19de838fc018" providerId="LiveId" clId="{7763D6BF-67FD-455E-83D2-09F536BCBF01}" dt="2023-06-13T01:57:21.257" v="136" actId="478"/>
          <ac:picMkLst>
            <pc:docMk/>
            <pc:sldMk cId="3300899123" sldId="465"/>
            <ac:picMk id="9" creationId="{54D95BA9-26B1-46BF-8AB9-435CE60C94B2}"/>
          </ac:picMkLst>
        </pc:picChg>
        <pc:picChg chg="del">
          <ac:chgData name="We J" userId="518e19de838fc018" providerId="LiveId" clId="{7763D6BF-67FD-455E-83D2-09F536BCBF01}" dt="2023-06-14T01:22:57.617" v="452" actId="21"/>
          <ac:picMkLst>
            <pc:docMk/>
            <pc:sldMk cId="3300899123" sldId="465"/>
            <ac:picMk id="13" creationId="{AB0841CC-CC60-4520-B30A-FAB960F2D682}"/>
          </ac:picMkLst>
        </pc:picChg>
        <pc:picChg chg="del">
          <ac:chgData name="We J" userId="518e19de838fc018" providerId="LiveId" clId="{7763D6BF-67FD-455E-83D2-09F536BCBF01}" dt="2023-06-14T02:57:24.172" v="686" actId="478"/>
          <ac:picMkLst>
            <pc:docMk/>
            <pc:sldMk cId="3300899123" sldId="465"/>
            <ac:picMk id="17" creationId="{EC30742A-38FD-4A1B-BF68-6F574F3E2856}"/>
          </ac:picMkLst>
        </pc:picChg>
        <pc:picChg chg="del">
          <ac:chgData name="We J" userId="518e19de838fc018" providerId="LiveId" clId="{7763D6BF-67FD-455E-83D2-09F536BCBF01}" dt="2023-06-14T01:22:57.617" v="452" actId="21"/>
          <ac:picMkLst>
            <pc:docMk/>
            <pc:sldMk cId="3300899123" sldId="465"/>
            <ac:picMk id="46" creationId="{6B6D9CBB-F950-4843-B2B2-033C94D99A9E}"/>
          </ac:picMkLst>
        </pc:picChg>
      </pc:sldChg>
      <pc:sldChg chg="addSp delSp modSp mod">
        <pc:chgData name="We J" userId="518e19de838fc018" providerId="LiveId" clId="{7763D6BF-67FD-455E-83D2-09F536BCBF01}" dt="2023-06-14T09:11:00.073" v="1118"/>
        <pc:sldMkLst>
          <pc:docMk/>
          <pc:sldMk cId="3377885309" sldId="466"/>
        </pc:sldMkLst>
        <pc:spChg chg="add del mod">
          <ac:chgData name="We J" userId="518e19de838fc018" providerId="LiveId" clId="{7763D6BF-67FD-455E-83D2-09F536BCBF01}" dt="2023-06-14T00:55:26.071" v="256"/>
          <ac:spMkLst>
            <pc:docMk/>
            <pc:sldMk cId="3377885309" sldId="466"/>
            <ac:spMk id="2" creationId="{F7869E5F-CDDE-81FE-EC9A-7AF6F58F6627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3" creationId="{B1348E30-BA72-B1DB-BF7B-04B7910742DB}"/>
          </ac:spMkLst>
        </pc:spChg>
        <pc:spChg chg="mod">
          <ac:chgData name="We J" userId="518e19de838fc018" providerId="LiveId" clId="{7763D6BF-67FD-455E-83D2-09F536BCBF01}" dt="2023-06-14T01:57:12.179" v="547" actId="20577"/>
          <ac:spMkLst>
            <pc:docMk/>
            <pc:sldMk cId="3377885309" sldId="466"/>
            <ac:spMk id="4" creationId="{B9828B10-8C35-20CB-1AC7-0DBB60913C08}"/>
          </ac:spMkLst>
        </pc:spChg>
        <pc:spChg chg="add mod">
          <ac:chgData name="We J" userId="518e19de838fc018" providerId="LiveId" clId="{7763D6BF-67FD-455E-83D2-09F536BCBF01}" dt="2023-06-14T09:11:00.073" v="1118"/>
          <ac:spMkLst>
            <pc:docMk/>
            <pc:sldMk cId="3377885309" sldId="466"/>
            <ac:spMk id="5" creationId="{42170927-5142-A134-0DEE-43246F8957BF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6" creationId="{99FD4DA8-797E-BD2A-9D2F-171E4F17C80A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7" creationId="{504ECAD0-DEC1-478C-0838-D0711AA38DEE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8" creationId="{3364756C-0AFC-B006-87A0-EA25D80D2A28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1" creationId="{30E4E535-188A-1341-2932-BD84EDC7AF3F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2" creationId="{CB1A097E-F5C8-538E-DCA3-6B526B1CAAC0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3" creationId="{341F3CC4-3687-944E-6B7F-DCFF84BD47B3}"/>
          </ac:spMkLst>
        </pc:spChg>
        <pc:spChg chg="add mod">
          <ac:chgData name="We J" userId="518e19de838fc018" providerId="LiveId" clId="{7763D6BF-67FD-455E-83D2-09F536BCBF01}" dt="2023-06-14T01:35:01.922" v="536" actId="1076"/>
          <ac:spMkLst>
            <pc:docMk/>
            <pc:sldMk cId="3377885309" sldId="466"/>
            <ac:spMk id="15" creationId="{B486FDCB-37F7-ED42-8E45-8F8656CCB2FC}"/>
          </ac:spMkLst>
        </pc:spChg>
        <pc:spChg chg="add mod">
          <ac:chgData name="We J" userId="518e19de838fc018" providerId="LiveId" clId="{7763D6BF-67FD-455E-83D2-09F536BCBF01}" dt="2023-06-14T01:34:15.299" v="531" actId="1076"/>
          <ac:spMkLst>
            <pc:docMk/>
            <pc:sldMk cId="3377885309" sldId="466"/>
            <ac:spMk id="17" creationId="{B646EB89-5F2C-60E7-D44F-D748CE51B11D}"/>
          </ac:spMkLst>
        </pc:spChg>
        <pc:spChg chg="add mod">
          <ac:chgData name="We J" userId="518e19de838fc018" providerId="LiveId" clId="{7763D6BF-67FD-455E-83D2-09F536BCBF01}" dt="2023-06-14T01:34:12.601" v="530" actId="14100"/>
          <ac:spMkLst>
            <pc:docMk/>
            <pc:sldMk cId="3377885309" sldId="466"/>
            <ac:spMk id="18" creationId="{D654F642-4CEC-987B-D938-8D50D6678AF9}"/>
          </ac:spMkLst>
        </pc:spChg>
        <pc:spChg chg="add mod">
          <ac:chgData name="We J" userId="518e19de838fc018" providerId="LiveId" clId="{7763D6BF-67FD-455E-83D2-09F536BCBF01}" dt="2023-06-14T01:23:17.818" v="455" actId="1076"/>
          <ac:spMkLst>
            <pc:docMk/>
            <pc:sldMk cId="3377885309" sldId="466"/>
            <ac:spMk id="20" creationId="{05741836-E1B9-A635-700F-4E16E5C524C6}"/>
          </ac:spMkLst>
        </pc:spChg>
        <pc:spChg chg="add mod">
          <ac:chgData name="We J" userId="518e19de838fc018" providerId="LiveId" clId="{7763D6BF-67FD-455E-83D2-09F536BCBF01}" dt="2023-06-14T01:23:17.818" v="455" actId="1076"/>
          <ac:spMkLst>
            <pc:docMk/>
            <pc:sldMk cId="3377885309" sldId="466"/>
            <ac:spMk id="21" creationId="{07BCC827-F3D0-4156-D657-7CF69CA7E313}"/>
          </ac:spMkLst>
        </pc:spChg>
        <pc:spChg chg="add mod">
          <ac:chgData name="We J" userId="518e19de838fc018" providerId="LiveId" clId="{7763D6BF-67FD-455E-83D2-09F536BCBF01}" dt="2023-06-14T03:04:47.028" v="771"/>
          <ac:spMkLst>
            <pc:docMk/>
            <pc:sldMk cId="3377885309" sldId="466"/>
            <ac:spMk id="22" creationId="{C5F46C13-0645-EB09-3D83-796E4CB485AE}"/>
          </ac:spMkLst>
        </pc:spChg>
        <pc:spChg chg="mod">
          <ac:chgData name="We J" userId="518e19de838fc018" providerId="LiveId" clId="{7763D6BF-67FD-455E-83D2-09F536BCBF01}" dt="2023-06-14T01:52:13.786" v="538" actId="1076"/>
          <ac:spMkLst>
            <pc:docMk/>
            <pc:sldMk cId="3377885309" sldId="466"/>
            <ac:spMk id="23" creationId="{B7D59C4F-24BF-E796-F40C-76FF7913BFAF}"/>
          </ac:spMkLst>
        </pc:spChg>
        <pc:spChg chg="add mod">
          <ac:chgData name="We J" userId="518e19de838fc018" providerId="LiveId" clId="{7763D6BF-67FD-455E-83D2-09F536BCBF01}" dt="2023-06-14T03:04:44.915" v="770"/>
          <ac:spMkLst>
            <pc:docMk/>
            <pc:sldMk cId="3377885309" sldId="466"/>
            <ac:spMk id="25" creationId="{79E6813A-CC47-3545-EF87-21C84BBB0515}"/>
          </ac:spMkLst>
        </pc:spChg>
        <pc:spChg chg="add mod">
          <ac:chgData name="We J" userId="518e19de838fc018" providerId="LiveId" clId="{7763D6BF-67FD-455E-83D2-09F536BCBF01}" dt="2023-06-14T01:52:13.786" v="538" actId="1076"/>
          <ac:spMkLst>
            <pc:docMk/>
            <pc:sldMk cId="3377885309" sldId="466"/>
            <ac:spMk id="26" creationId="{A7421FA6-DFF9-D32A-B262-FAA0CE259466}"/>
          </ac:spMkLst>
        </pc:spChg>
        <pc:spChg chg="add mod">
          <ac:chgData name="We J" userId="518e19de838fc018" providerId="LiveId" clId="{7763D6BF-67FD-455E-83D2-09F536BCBF01}" dt="2023-06-14T01:34:18.827" v="532" actId="1076"/>
          <ac:spMkLst>
            <pc:docMk/>
            <pc:sldMk cId="3377885309" sldId="466"/>
            <ac:spMk id="27" creationId="{AE5ACBA7-19BA-DDE8-D2C4-8DACE959FEC6}"/>
          </ac:spMkLst>
        </pc:spChg>
        <pc:spChg chg="add mod">
          <ac:chgData name="We J" userId="518e19de838fc018" providerId="LiveId" clId="{7763D6BF-67FD-455E-83D2-09F536BCBF01}" dt="2023-06-14T02:30:59.511" v="622" actId="207"/>
          <ac:spMkLst>
            <pc:docMk/>
            <pc:sldMk cId="3377885309" sldId="466"/>
            <ac:spMk id="28" creationId="{B41B8681-C23B-DC09-02CC-D932A3140369}"/>
          </ac:spMkLst>
        </pc:spChg>
        <pc:spChg chg="add mod">
          <ac:chgData name="We J" userId="518e19de838fc018" providerId="LiveId" clId="{7763D6BF-67FD-455E-83D2-09F536BCBF01}" dt="2023-06-14T02:30:59.511" v="622" actId="207"/>
          <ac:spMkLst>
            <pc:docMk/>
            <pc:sldMk cId="3377885309" sldId="466"/>
            <ac:spMk id="29" creationId="{89DB20C4-2C15-A48E-3180-44029731E2BE}"/>
          </ac:spMkLst>
        </pc:spChg>
        <pc:grpChg chg="mod">
          <ac:chgData name="We J" userId="518e19de838fc018" providerId="LiveId" clId="{7763D6BF-67FD-455E-83D2-09F536BCBF01}" dt="2023-06-14T02:30:59.511" v="622" actId="207"/>
          <ac:grpSpMkLst>
            <pc:docMk/>
            <pc:sldMk cId="3377885309" sldId="466"/>
            <ac:grpSpMk id="87" creationId="{FEC97762-F43B-4CCB-BB94-7C51C6B6C97D}"/>
          </ac:grpSpMkLst>
        </pc:grpChg>
        <pc:graphicFrameChg chg="add mod">
          <ac:chgData name="We J" userId="518e19de838fc018" providerId="LiveId" clId="{7763D6BF-67FD-455E-83D2-09F536BCBF01}" dt="2023-06-14T01:29:41.024" v="524" actId="207"/>
          <ac:graphicFrameMkLst>
            <pc:docMk/>
            <pc:sldMk cId="3377885309" sldId="466"/>
            <ac:graphicFrameMk id="2" creationId="{230FCA85-DD9A-97FB-09FE-24A797277895}"/>
          </ac:graphicFrameMkLst>
        </pc:graphicFrameChg>
        <pc:graphicFrameChg chg="add del mod">
          <ac:chgData name="We J" userId="518e19de838fc018" providerId="LiveId" clId="{7763D6BF-67FD-455E-83D2-09F536BCBF01}" dt="2023-06-14T08:37:43.068" v="1042"/>
          <ac:graphicFrameMkLst>
            <pc:docMk/>
            <pc:sldMk cId="3377885309" sldId="466"/>
            <ac:graphicFrameMk id="9" creationId="{011C9CB4-2F7E-C692-859C-69335EB5E76D}"/>
          </ac:graphicFrameMkLst>
        </pc:graphicFrameChg>
        <pc:graphicFrameChg chg="add del mod">
          <ac:chgData name="We J" userId="518e19de838fc018" providerId="LiveId" clId="{7763D6BF-67FD-455E-83D2-09F536BCBF01}" dt="2023-06-14T01:15:06.403" v="374" actId="478"/>
          <ac:graphicFrameMkLst>
            <pc:docMk/>
            <pc:sldMk cId="3377885309" sldId="466"/>
            <ac:graphicFrameMk id="9" creationId="{A44BCFCA-0018-FFC3-9337-62C75CB58365}"/>
          </ac:graphicFrameMkLst>
        </pc:graphicFrameChg>
        <pc:graphicFrameChg chg="add mod">
          <ac:chgData name="We J" userId="518e19de838fc018" providerId="LiveId" clId="{7763D6BF-67FD-455E-83D2-09F536BCBF01}" dt="2023-06-14T01:29:41.024" v="524" actId="207"/>
          <ac:graphicFrameMkLst>
            <pc:docMk/>
            <pc:sldMk cId="3377885309" sldId="466"/>
            <ac:graphicFrameMk id="10" creationId="{84940E9A-B451-8BE5-5C0D-64E8F45CB124}"/>
          </ac:graphicFrameMkLst>
        </pc:graphicFrameChg>
        <pc:graphicFrameChg chg="add del mod">
          <ac:chgData name="We J" userId="518e19de838fc018" providerId="LiveId" clId="{7763D6BF-67FD-455E-83D2-09F536BCBF01}" dt="2023-06-14T09:10:59.434" v="1117"/>
          <ac:graphicFrameMkLst>
            <pc:docMk/>
            <pc:sldMk cId="3377885309" sldId="466"/>
            <ac:graphicFrameMk id="16" creationId="{B58D9C00-4FB3-5C8F-96AF-4B50B82E2D65}"/>
          </ac:graphicFrameMkLst>
        </pc:graphicFrameChg>
        <pc:picChg chg="add mod">
          <ac:chgData name="We J" userId="518e19de838fc018" providerId="LiveId" clId="{7763D6BF-67FD-455E-83D2-09F536BCBF01}" dt="2023-06-14T08:37:49.472" v="1046" actId="1076"/>
          <ac:picMkLst>
            <pc:docMk/>
            <pc:sldMk cId="3377885309" sldId="466"/>
            <ac:picMk id="14" creationId="{8E74A7E8-DE49-E431-084E-A29481F84BFD}"/>
          </ac:picMkLst>
        </pc:picChg>
        <pc:picChg chg="add del mod">
          <ac:chgData name="We J" userId="518e19de838fc018" providerId="LiveId" clId="{7763D6BF-67FD-455E-83D2-09F536BCBF01}" dt="2023-06-14T01:23:20.008" v="456" actId="478"/>
          <ac:picMkLst>
            <pc:docMk/>
            <pc:sldMk cId="3377885309" sldId="466"/>
            <ac:picMk id="16" creationId="{C2435A1F-2087-44CE-4700-432C06432A98}"/>
          </ac:picMkLst>
        </pc:picChg>
        <pc:picChg chg="add del mod">
          <ac:chgData name="We J" userId="518e19de838fc018" providerId="LiveId" clId="{7763D6BF-67FD-455E-83D2-09F536BCBF01}" dt="2023-06-14T08:37:44.748" v="1044" actId="478"/>
          <ac:picMkLst>
            <pc:docMk/>
            <pc:sldMk cId="3377885309" sldId="466"/>
            <ac:picMk id="19" creationId="{C359673F-232C-04F9-0434-7CC7A7133803}"/>
          </ac:picMkLst>
        </pc:picChg>
        <pc:picChg chg="mod">
          <ac:chgData name="We J" userId="518e19de838fc018" providerId="LiveId" clId="{7763D6BF-67FD-455E-83D2-09F536BCBF01}" dt="2023-06-14T01:23:24.024" v="457" actId="14100"/>
          <ac:picMkLst>
            <pc:docMk/>
            <pc:sldMk cId="3377885309" sldId="466"/>
            <ac:picMk id="46" creationId="{6B6D9CBB-F950-4843-B2B2-033C94D99A9E}"/>
          </ac:picMkLst>
        </pc:picChg>
      </pc:sldChg>
      <pc:sldChg chg="addSp delSp modSp mod">
        <pc:chgData name="We J" userId="518e19de838fc018" providerId="LiveId" clId="{7763D6BF-67FD-455E-83D2-09F536BCBF01}" dt="2023-06-14T09:17:36.127" v="1130" actId="20577"/>
        <pc:sldMkLst>
          <pc:docMk/>
          <pc:sldMk cId="2882306263" sldId="467"/>
        </pc:sldMkLst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2" creationId="{CC310D53-EC2B-E118-9AFF-0EDE827EBB9F}"/>
          </ac:spMkLst>
        </pc:spChg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3" creationId="{D6E981F6-F1FD-6DD0-8E72-07CAF6C2F5D4}"/>
          </ac:spMkLst>
        </pc:spChg>
        <pc:spChg chg="add mod">
          <ac:chgData name="We J" userId="518e19de838fc018" providerId="LiveId" clId="{7763D6BF-67FD-455E-83D2-09F536BCBF01}" dt="2023-06-14T09:17:36.127" v="1130" actId="20577"/>
          <ac:spMkLst>
            <pc:docMk/>
            <pc:sldMk cId="2882306263" sldId="467"/>
            <ac:spMk id="4" creationId="{06EF54DD-9DF7-847C-C0AC-99432571442D}"/>
          </ac:spMkLst>
        </pc:spChg>
        <pc:spChg chg="add mod">
          <ac:chgData name="We J" userId="518e19de838fc018" providerId="LiveId" clId="{7763D6BF-67FD-455E-83D2-09F536BCBF01}" dt="2023-06-14T08:02:25.664" v="1008" actId="1076"/>
          <ac:spMkLst>
            <pc:docMk/>
            <pc:sldMk cId="2882306263" sldId="467"/>
            <ac:spMk id="5" creationId="{06983B79-D62C-4243-26D2-3FA960B749CE}"/>
          </ac:spMkLst>
        </pc:spChg>
        <pc:spChg chg="add mod">
          <ac:chgData name="We J" userId="518e19de838fc018" providerId="LiveId" clId="{7763D6BF-67FD-455E-83D2-09F536BCBF01}" dt="2023-06-14T08:01:57.859" v="1002" actId="1076"/>
          <ac:spMkLst>
            <pc:docMk/>
            <pc:sldMk cId="2882306263" sldId="467"/>
            <ac:spMk id="6" creationId="{425BFC36-661F-217A-AC78-DE65DAA0B1CE}"/>
          </ac:spMkLst>
        </pc:spChg>
        <pc:spChg chg="add mod">
          <ac:chgData name="We J" userId="518e19de838fc018" providerId="LiveId" clId="{7763D6BF-67FD-455E-83D2-09F536BCBF01}" dt="2023-06-14T08:02:07.020" v="1004" actId="1076"/>
          <ac:spMkLst>
            <pc:docMk/>
            <pc:sldMk cId="2882306263" sldId="467"/>
            <ac:spMk id="7" creationId="{E45655F0-ED66-F288-9C38-31C25D5E1543}"/>
          </ac:spMkLst>
        </pc:spChg>
        <pc:spChg chg="add mod">
          <ac:chgData name="We J" userId="518e19de838fc018" providerId="LiveId" clId="{7763D6BF-67FD-455E-83D2-09F536BCBF01}" dt="2023-06-14T08:02:29.269" v="1009" actId="1076"/>
          <ac:spMkLst>
            <pc:docMk/>
            <pc:sldMk cId="2882306263" sldId="467"/>
            <ac:spMk id="8" creationId="{4EAAFBE8-8329-725A-5432-8A96D7B283D7}"/>
          </ac:spMkLst>
        </pc:spChg>
        <pc:spChg chg="add mod">
          <ac:chgData name="We J" userId="518e19de838fc018" providerId="LiveId" clId="{7763D6BF-67FD-455E-83D2-09F536BCBF01}" dt="2023-06-14T03:13:51.820" v="874" actId="20577"/>
          <ac:spMkLst>
            <pc:docMk/>
            <pc:sldMk cId="2882306263" sldId="467"/>
            <ac:spMk id="9" creationId="{804529DC-8F39-B7DA-BEB1-B756BD9DD761}"/>
          </ac:spMkLst>
        </pc:spChg>
        <pc:spChg chg="add mod">
          <ac:chgData name="We J" userId="518e19de838fc018" providerId="LiveId" clId="{7763D6BF-67FD-455E-83D2-09F536BCBF01}" dt="2023-06-14T08:02:33.818" v="1010" actId="1076"/>
          <ac:spMkLst>
            <pc:docMk/>
            <pc:sldMk cId="2882306263" sldId="467"/>
            <ac:spMk id="10" creationId="{4F9DDFDD-F380-15B3-FB9A-1161B9A36166}"/>
          </ac:spMkLst>
        </pc:spChg>
        <pc:spChg chg="add mod">
          <ac:chgData name="We J" userId="518e19de838fc018" providerId="LiveId" clId="{7763D6BF-67FD-455E-83D2-09F536BCBF01}" dt="2023-06-14T08:02:21.563" v="1007" actId="1076"/>
          <ac:spMkLst>
            <pc:docMk/>
            <pc:sldMk cId="2882306263" sldId="467"/>
            <ac:spMk id="11" creationId="{BE32FE42-E911-6B2B-D0D8-AD21154D1010}"/>
          </ac:spMkLst>
        </pc:spChg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12" creationId="{F55C99FA-DAF8-4B2B-B364-4CA6587A067E}"/>
          </ac:spMkLst>
        </pc:spChg>
        <pc:spChg chg="add mod">
          <ac:chgData name="We J" userId="518e19de838fc018" providerId="LiveId" clId="{7763D6BF-67FD-455E-83D2-09F536BCBF01}" dt="2023-06-14T08:04:41.222" v="1035" actId="1076"/>
          <ac:spMkLst>
            <pc:docMk/>
            <pc:sldMk cId="2882306263" sldId="467"/>
            <ac:spMk id="13" creationId="{F516E717-FD0E-0F7F-F8D9-9E7DBC478C7B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14" creationId="{AE41C834-8864-3682-74CC-1B36BB55E320}"/>
          </ac:spMkLst>
        </pc:spChg>
        <pc:spChg chg="add mod">
          <ac:chgData name="We J" userId="518e19de838fc018" providerId="LiveId" clId="{7763D6BF-67FD-455E-83D2-09F536BCBF01}" dt="2023-06-14T08:02:09.435" v="1005" actId="1076"/>
          <ac:spMkLst>
            <pc:docMk/>
            <pc:sldMk cId="2882306263" sldId="467"/>
            <ac:spMk id="15" creationId="{67E01711-6571-E7BA-29BF-0DE1694442EE}"/>
          </ac:spMkLst>
        </pc:spChg>
        <pc:spChg chg="add mod">
          <ac:chgData name="We J" userId="518e19de838fc018" providerId="LiveId" clId="{7763D6BF-67FD-455E-83D2-09F536BCBF01}" dt="2023-06-14T08:02:12.763" v="1006" actId="1076"/>
          <ac:spMkLst>
            <pc:docMk/>
            <pc:sldMk cId="2882306263" sldId="467"/>
            <ac:spMk id="16" creationId="{AF7B9437-4717-8EDA-1314-786F0CC5433B}"/>
          </ac:spMkLst>
        </pc:spChg>
        <pc:spChg chg="add del mod">
          <ac:chgData name="We J" userId="518e19de838fc018" providerId="LiveId" clId="{7763D6BF-67FD-455E-83D2-09F536BCBF01}" dt="2023-06-14T03:00:15.208" v="728"/>
          <ac:spMkLst>
            <pc:docMk/>
            <pc:sldMk cId="2882306263" sldId="467"/>
            <ac:spMk id="17" creationId="{654C2F3B-4AB5-79DF-87AA-D1647402261C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17" creationId="{AF0B72F9-B296-486C-D872-C9E64B189D58}"/>
          </ac:spMkLst>
        </pc:spChg>
        <pc:spChg chg="del mod">
          <ac:chgData name="We J" userId="518e19de838fc018" providerId="LiveId" clId="{7763D6BF-67FD-455E-83D2-09F536BCBF01}" dt="2023-06-14T03:02:19.232" v="756"/>
          <ac:spMkLst>
            <pc:docMk/>
            <pc:sldMk cId="2882306263" sldId="467"/>
            <ac:spMk id="18" creationId="{3D4DA52F-AA89-A47A-EC4A-C6B7409355F4}"/>
          </ac:spMkLst>
        </pc:spChg>
        <pc:spChg chg="add mod">
          <ac:chgData name="We J" userId="518e19de838fc018" providerId="LiveId" clId="{7763D6BF-67FD-455E-83D2-09F536BCBF01}" dt="2023-06-14T08:03:06.472" v="1016" actId="1076"/>
          <ac:spMkLst>
            <pc:docMk/>
            <pc:sldMk cId="2882306263" sldId="467"/>
            <ac:spMk id="18" creationId="{F91A45F3-DE97-A75D-09DB-85E02E3E0E43}"/>
          </ac:spMkLst>
        </pc:spChg>
        <pc:spChg chg="add mod">
          <ac:chgData name="We J" userId="518e19de838fc018" providerId="LiveId" clId="{7763D6BF-67FD-455E-83D2-09F536BCBF01}" dt="2023-06-14T08:03:11.557" v="1018" actId="1076"/>
          <ac:spMkLst>
            <pc:docMk/>
            <pc:sldMk cId="2882306263" sldId="467"/>
            <ac:spMk id="19" creationId="{7B9ABC43-1546-62AB-DB2C-DC0A3283B348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20" creationId="{EDF86FD2-AA2F-5598-3446-6716B44BACE7}"/>
          </ac:spMkLst>
        </pc:spChg>
        <pc:spChg chg="add mod">
          <ac:chgData name="We J" userId="518e19de838fc018" providerId="LiveId" clId="{7763D6BF-67FD-455E-83D2-09F536BCBF01}" dt="2023-06-14T08:04:10.531" v="1031" actId="1076"/>
          <ac:spMkLst>
            <pc:docMk/>
            <pc:sldMk cId="2882306263" sldId="467"/>
            <ac:spMk id="21" creationId="{7F6C9A3E-B674-2ECE-E747-666CBEF65FD3}"/>
          </ac:spMkLst>
        </pc:spChg>
        <pc:spChg chg="add mod">
          <ac:chgData name="We J" userId="518e19de838fc018" providerId="LiveId" clId="{7763D6BF-67FD-455E-83D2-09F536BCBF01}" dt="2023-06-14T08:04:12.944" v="1032" actId="1076"/>
          <ac:spMkLst>
            <pc:docMk/>
            <pc:sldMk cId="2882306263" sldId="467"/>
            <ac:spMk id="22" creationId="{E7D79F16-3A30-F138-980F-93B6D3ED9142}"/>
          </ac:spMkLst>
        </pc:spChg>
        <pc:spChg chg="add mod">
          <ac:chgData name="We J" userId="518e19de838fc018" providerId="LiveId" clId="{7763D6BF-67FD-455E-83D2-09F536BCBF01}" dt="2023-06-14T08:04:16.721" v="1033" actId="1076"/>
          <ac:spMkLst>
            <pc:docMk/>
            <pc:sldMk cId="2882306263" sldId="467"/>
            <ac:spMk id="23" creationId="{C8451079-B750-2E3E-AA2A-A638FCAD648F}"/>
          </ac:spMkLst>
        </pc:spChg>
        <pc:spChg chg="add mod">
          <ac:chgData name="We J" userId="518e19de838fc018" providerId="LiveId" clId="{7763D6BF-67FD-455E-83D2-09F536BCBF01}" dt="2023-06-14T08:04:20.942" v="1034" actId="1076"/>
          <ac:spMkLst>
            <pc:docMk/>
            <pc:sldMk cId="2882306263" sldId="467"/>
            <ac:spMk id="24" creationId="{DB40AB56-B4DE-A4F0-84C9-B4B5D500B30D}"/>
          </ac:spMkLst>
        </pc:spChg>
        <pc:spChg chg="add del mod">
          <ac:chgData name="We J" userId="518e19de838fc018" providerId="LiveId" clId="{7763D6BF-67FD-455E-83D2-09F536BCBF01}" dt="2023-06-14T08:03:29.445" v="1021" actId="478"/>
          <ac:spMkLst>
            <pc:docMk/>
            <pc:sldMk cId="2882306263" sldId="467"/>
            <ac:spMk id="25" creationId="{EF845212-0BC6-06D6-2140-975794F7144D}"/>
          </ac:spMkLst>
        </pc:spChg>
        <pc:spChg chg="add del mod">
          <ac:chgData name="We J" userId="518e19de838fc018" providerId="LiveId" clId="{7763D6BF-67FD-455E-83D2-09F536BCBF01}" dt="2023-06-14T08:03:47.345" v="1026" actId="478"/>
          <ac:spMkLst>
            <pc:docMk/>
            <pc:sldMk cId="2882306263" sldId="467"/>
            <ac:spMk id="26" creationId="{8890A1EA-5EC7-0A23-F634-B4C84606BAAC}"/>
          </ac:spMkLst>
        </pc:spChg>
        <pc:spChg chg="add mod">
          <ac:chgData name="We J" userId="518e19de838fc018" providerId="LiveId" clId="{7763D6BF-67FD-455E-83D2-09F536BCBF01}" dt="2023-06-14T08:04:02.700" v="1030" actId="1076"/>
          <ac:spMkLst>
            <pc:docMk/>
            <pc:sldMk cId="2882306263" sldId="467"/>
            <ac:spMk id="27" creationId="{EC348AB0-81F9-5B41-31F0-32020CFD505D}"/>
          </ac:spMkLst>
        </pc:spChg>
        <pc:spChg chg="add mod">
          <ac:chgData name="We J" userId="518e19de838fc018" providerId="LiveId" clId="{7763D6BF-67FD-455E-83D2-09F536BCBF01}" dt="2023-06-14T08:03:57.497" v="1029" actId="1076"/>
          <ac:spMkLst>
            <pc:docMk/>
            <pc:sldMk cId="2882306263" sldId="467"/>
            <ac:spMk id="28" creationId="{9EBD8CE3-DEC6-E676-2AAC-0AE33CEFA0E5}"/>
          </ac:spMkLst>
        </pc:spChg>
        <pc:picChg chg="add del mod">
          <ac:chgData name="We J" userId="518e19de838fc018" providerId="LiveId" clId="{7763D6BF-67FD-455E-83D2-09F536BCBF01}" dt="2023-06-14T03:02:57.025" v="763" actId="478"/>
          <ac:picMkLst>
            <pc:docMk/>
            <pc:sldMk cId="2882306263" sldId="467"/>
            <ac:picMk id="13" creationId="{9FA385F6-FA76-D2D0-8768-A7786701FF5C}"/>
          </ac:picMkLst>
        </pc:picChg>
        <pc:picChg chg="add del mod">
          <ac:chgData name="We J" userId="518e19de838fc018" providerId="LiveId" clId="{7763D6BF-67FD-455E-83D2-09F536BCBF01}" dt="2023-06-14T03:02:57.878" v="764" actId="478"/>
          <ac:picMkLst>
            <pc:docMk/>
            <pc:sldMk cId="2882306263" sldId="467"/>
            <ac:picMk id="14" creationId="{B059EED9-9415-C3C8-4098-B189CF9D3DF5}"/>
          </ac:picMkLst>
        </pc:picChg>
      </pc:sldChg>
      <pc:sldChg chg="del">
        <pc:chgData name="We J" userId="518e19de838fc018" providerId="LiveId" clId="{7763D6BF-67FD-455E-83D2-09F536BCBF01}" dt="2023-06-24T10:58:15.177" v="1146" actId="47"/>
        <pc:sldMkLst>
          <pc:docMk/>
          <pc:sldMk cId="2650762601" sldId="468"/>
        </pc:sldMkLst>
      </pc:sldChg>
      <pc:sldChg chg="addSp delSp modSp new del mod ord modClrScheme chgLayout">
        <pc:chgData name="We J" userId="518e19de838fc018" providerId="LiveId" clId="{7763D6BF-67FD-455E-83D2-09F536BCBF01}" dt="2023-06-24T10:58:14.070" v="1145" actId="47"/>
        <pc:sldMkLst>
          <pc:docMk/>
          <pc:sldMk cId="3886471557" sldId="469"/>
        </pc:sldMkLst>
        <pc:spChg chg="add del mod">
          <ac:chgData name="We J" userId="518e19de838fc018" providerId="LiveId" clId="{7763D6BF-67FD-455E-83D2-09F536BCBF01}" dt="2023-06-14T09:12:27.651" v="1122" actId="478"/>
          <ac:spMkLst>
            <pc:docMk/>
            <pc:sldMk cId="3886471557" sldId="469"/>
            <ac:spMk id="2" creationId="{9EF6645E-EEA6-88A9-3DFC-35E34CC6A004}"/>
          </ac:spMkLst>
        </pc:spChg>
        <pc:spChg chg="add del mod">
          <ac:chgData name="We J" userId="518e19de838fc018" providerId="LiveId" clId="{7763D6BF-67FD-455E-83D2-09F536BCBF01}" dt="2023-06-14T09:12:26.538" v="1121" actId="478"/>
          <ac:spMkLst>
            <pc:docMk/>
            <pc:sldMk cId="3886471557" sldId="469"/>
            <ac:spMk id="3" creationId="{1295DF22-4701-A116-1461-7A765DC44805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4" creationId="{09DB481C-7DA8-D1A1-1A51-EDDB095366A3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5" creationId="{71869BFD-9B45-266D-20B6-3E55B3E1F90B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6" creationId="{93F9CD1E-9321-62A5-E129-BA5E46113176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7" creationId="{846E4942-1976-8228-11B1-6646D49AAD6C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9" creationId="{E83EEA4C-59A3-C65B-453C-53B27E904B5A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0" creationId="{779B232A-4C84-97E6-DB8F-035A5C388A6E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2" creationId="{8A1C6CCE-529C-85C1-A711-14D89CF7B1A0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3" creationId="{2B6F178A-5EC4-D8E9-0D6E-71B3CD1009F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4" creationId="{24442373-FF16-959F-FF72-3168286CF3A0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5" creationId="{0104D1A8-E394-7252-CAA8-0B29A48F8C6E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6" creationId="{F3E26FD4-4D87-D961-35F5-7D516DA7F3AF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7" creationId="{DBACFE42-240F-8963-577D-0A117872EDF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8" creationId="{923AFCCE-9722-17E0-6847-61C7091D3299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9" creationId="{361E9FCF-D930-532E-B7BE-8C93AE225D6C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0" creationId="{AD9CFEEF-B3A1-5AB2-A0BE-0765BAFDEA4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1" creationId="{1578EDEA-20E4-2EC5-ECB7-C70932A7A0C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2" creationId="{1F9A9F2A-196E-8AAF-D185-5C5FB5FDF761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3" creationId="{B0FE3BDA-D586-3A2D-B5CF-B3E0115BEF2B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4" creationId="{D56BEB28-F299-D243-173F-47B15ABAC6B1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5" creationId="{A78A8C8F-3BD2-145B-CE6F-AEA932FA0B6F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6" creationId="{2073307A-7AAD-FE7C-35BC-1289B54DA87B}"/>
          </ac:spMkLst>
        </pc:spChg>
        <pc:graphicFrameChg chg="add del mod">
          <ac:chgData name="We J" userId="518e19de838fc018" providerId="LiveId" clId="{7763D6BF-67FD-455E-83D2-09F536BCBF01}" dt="2023-06-16T08:49:36.084" v="1143" actId="478"/>
          <ac:graphicFrameMkLst>
            <pc:docMk/>
            <pc:sldMk cId="3886471557" sldId="469"/>
            <ac:graphicFrameMk id="8" creationId="{37ADCE38-52B4-2CA5-B19E-98DB3A3EFF71}"/>
          </ac:graphicFrameMkLst>
        </pc:graphicFrameChg>
        <pc:graphicFrameChg chg="add del mod">
          <ac:chgData name="We J" userId="518e19de838fc018" providerId="LiveId" clId="{7763D6BF-67FD-455E-83D2-09F536BCBF01}" dt="2023-06-16T08:49:36.084" v="1143" actId="478"/>
          <ac:graphicFrameMkLst>
            <pc:docMk/>
            <pc:sldMk cId="3886471557" sldId="469"/>
            <ac:graphicFrameMk id="11" creationId="{6DCF6D6D-EDC8-63B6-C19C-BA0567FAB2A8}"/>
          </ac:graphicFrameMkLst>
        </pc:graphicFrameChg>
        <pc:picChg chg="add del mod">
          <ac:chgData name="We J" userId="518e19de838fc018" providerId="LiveId" clId="{7763D6BF-67FD-455E-83D2-09F536BCBF01}" dt="2023-06-16T08:49:36.084" v="1143" actId="478"/>
          <ac:picMkLst>
            <pc:docMk/>
            <pc:sldMk cId="3886471557" sldId="469"/>
            <ac:picMk id="27" creationId="{A071D13B-9546-C9D3-89CF-07B1701DD678}"/>
          </ac:picMkLst>
        </pc:picChg>
      </pc:sldChg>
    </pc:docChg>
  </pc:docChgLst>
  <pc:docChgLst>
    <pc:chgData name="J We" userId="518e19de838fc018" providerId="LiveId" clId="{865899FE-681A-4114-9461-762ED1D67F5C}"/>
    <pc:docChg chg="undo custSel modSld">
      <pc:chgData name="J We" userId="518e19de838fc018" providerId="LiveId" clId="{865899FE-681A-4114-9461-762ED1D67F5C}" dt="2021-11-27T06:46:27.931" v="113" actId="478"/>
      <pc:docMkLst>
        <pc:docMk/>
      </pc:docMkLst>
      <pc:sldChg chg="addSp delSp modSp">
        <pc:chgData name="J We" userId="518e19de838fc018" providerId="LiveId" clId="{865899FE-681A-4114-9461-762ED1D67F5C}" dt="2021-11-26T11:33:48.290" v="99" actId="14100"/>
        <pc:sldMkLst>
          <pc:docMk/>
          <pc:sldMk cId="4160116842" sldId="282"/>
        </pc:sldMkLst>
        <pc:spChg chg="add del mod">
          <ac:chgData name="J We" userId="518e19de838fc018" providerId="LiveId" clId="{865899FE-681A-4114-9461-762ED1D67F5C}" dt="2021-11-26T11:25:39.226" v="77" actId="478"/>
          <ac:spMkLst>
            <pc:docMk/>
            <pc:sldMk cId="4160116842" sldId="282"/>
            <ac:spMk id="3" creationId="{64908158-9F84-41B3-B263-92377BAA861B}"/>
          </ac:spMkLst>
        </pc:spChg>
        <pc:spChg chg="add mod">
          <ac:chgData name="J We" userId="518e19de838fc018" providerId="LiveId" clId="{865899FE-681A-4114-9461-762ED1D67F5C}" dt="2021-11-26T11:32:47.302" v="98" actId="14100"/>
          <ac:spMkLst>
            <pc:docMk/>
            <pc:sldMk cId="4160116842" sldId="282"/>
            <ac:spMk id="4" creationId="{13719D66-DFF5-4293-8CFE-D8CA1D964743}"/>
          </ac:spMkLst>
        </pc:spChg>
        <pc:spChg chg="add mod">
          <ac:chgData name="J We" userId="518e19de838fc018" providerId="LiveId" clId="{865899FE-681A-4114-9461-762ED1D67F5C}" dt="2021-11-26T11:32:34.119" v="95" actId="14100"/>
          <ac:spMkLst>
            <pc:docMk/>
            <pc:sldMk cId="4160116842" sldId="282"/>
            <ac:spMk id="49" creationId="{14EEE398-CDAB-42EA-A7A1-2A6DD9B7F8F2}"/>
          </ac:spMkLst>
        </pc:spChg>
        <pc:grpChg chg="mod">
          <ac:chgData name="J We" userId="518e19de838fc018" providerId="LiveId" clId="{865899FE-681A-4114-9461-762ED1D67F5C}" dt="2021-11-26T11:33:48.290" v="99" actId="14100"/>
          <ac:grpSpMkLst>
            <pc:docMk/>
            <pc:sldMk cId="4160116842" sldId="282"/>
            <ac:grpSpMk id="5" creationId="{D29BB941-91C2-41A2-A521-30D7578D4685}"/>
          </ac:grpSpMkLst>
        </pc:grpChg>
        <pc:picChg chg="mod modCrop">
          <ac:chgData name="J We" userId="518e19de838fc018" providerId="LiveId" clId="{865899FE-681A-4114-9461-762ED1D67F5C}" dt="2021-11-26T11:32:26.074" v="93" actId="732"/>
          <ac:picMkLst>
            <pc:docMk/>
            <pc:sldMk cId="4160116842" sldId="282"/>
            <ac:picMk id="6" creationId="{0872B61E-500F-4694-AB9E-B9B5D8AD0B13}"/>
          </ac:picMkLst>
        </pc:picChg>
      </pc:sldChg>
      <pc:sldChg chg="addSp delSp modSp">
        <pc:chgData name="J We" userId="518e19de838fc018" providerId="LiveId" clId="{865899FE-681A-4114-9461-762ED1D67F5C}" dt="2021-11-27T06:46:27.931" v="113" actId="478"/>
        <pc:sldMkLst>
          <pc:docMk/>
          <pc:sldMk cId="528444229" sldId="286"/>
        </pc:sldMkLst>
        <pc:spChg chg="mod">
          <ac:chgData name="J We" userId="518e19de838fc018" providerId="LiveId" clId="{865899FE-681A-4114-9461-762ED1D67F5C}" dt="2021-11-26T11:33:58.698" v="101" actId="1076"/>
          <ac:spMkLst>
            <pc:docMk/>
            <pc:sldMk cId="528444229" sldId="286"/>
            <ac:spMk id="2" creationId="{8F41D74B-5DC8-4741-9930-2B07BB0AF916}"/>
          </ac:spMkLst>
        </pc:spChg>
        <pc:spChg chg="del">
          <ac:chgData name="J We" userId="518e19de838fc018" providerId="LiveId" clId="{865899FE-681A-4114-9461-762ED1D67F5C}" dt="2021-11-26T11:29:34.435" v="81" actId="478"/>
          <ac:spMkLst>
            <pc:docMk/>
            <pc:sldMk cId="528444229" sldId="286"/>
            <ac:spMk id="3" creationId="{6490B269-0A75-4843-9719-B1D245CB2A6E}"/>
          </ac:spMkLst>
        </pc:spChg>
        <pc:spChg chg="add mod">
          <ac:chgData name="J We" userId="518e19de838fc018" providerId="LiveId" clId="{865899FE-681A-4114-9461-762ED1D67F5C}" dt="2021-11-26T11:34:53.500" v="109" actId="14100"/>
          <ac:spMkLst>
            <pc:docMk/>
            <pc:sldMk cId="528444229" sldId="286"/>
            <ac:spMk id="11" creationId="{FC14E3E7-DF96-4E2A-BE19-212AB24BFAFF}"/>
          </ac:spMkLst>
        </pc:spChg>
        <pc:spChg chg="add del">
          <ac:chgData name="J We" userId="518e19de838fc018" providerId="LiveId" clId="{865899FE-681A-4114-9461-762ED1D67F5C}" dt="2021-11-27T06:46:27.931" v="113" actId="478"/>
          <ac:spMkLst>
            <pc:docMk/>
            <pc:sldMk cId="528444229" sldId="286"/>
            <ac:spMk id="57" creationId="{A4F9BCCD-1DB8-494A-8B35-618CFA13836C}"/>
          </ac:spMkLst>
        </pc:spChg>
        <pc:grpChg chg="mod">
          <ac:chgData name="J We" userId="518e19de838fc018" providerId="LiveId" clId="{865899FE-681A-4114-9461-762ED1D67F5C}" dt="2021-11-26T11:36:02.760" v="110" actId="14100"/>
          <ac:grpSpMkLst>
            <pc:docMk/>
            <pc:sldMk cId="528444229" sldId="286"/>
            <ac:grpSpMk id="5" creationId="{D29BB941-91C2-41A2-A521-30D7578D4685}"/>
          </ac:grpSpMkLst>
        </pc:grpChg>
        <pc:picChg chg="mod">
          <ac:chgData name="J We" userId="518e19de838fc018" providerId="LiveId" clId="{865899FE-681A-4114-9461-762ED1D67F5C}" dt="2021-11-26T11:34:07.612" v="103" actId="14100"/>
          <ac:picMkLst>
            <pc:docMk/>
            <pc:sldMk cId="528444229" sldId="286"/>
            <ac:picMk id="6" creationId="{5DC3506D-A916-49F8-81E9-722478858A69}"/>
          </ac:picMkLst>
        </pc:picChg>
        <pc:picChg chg="add mod">
          <ac:chgData name="J We" userId="518e19de838fc018" providerId="LiveId" clId="{865899FE-681A-4114-9461-762ED1D67F5C}" dt="2021-11-26T11:34:47.332" v="107" actId="14100"/>
          <ac:picMkLst>
            <pc:docMk/>
            <pc:sldMk cId="528444229" sldId="286"/>
            <ac:picMk id="9" creationId="{0678EB0A-7674-4616-81AB-050857915758}"/>
          </ac:picMkLst>
        </pc:picChg>
        <pc:picChg chg="mod">
          <ac:chgData name="J We" userId="518e19de838fc018" providerId="LiveId" clId="{865899FE-681A-4114-9461-762ED1D67F5C}" dt="2021-11-26T11:09:03.379" v="61" actId="1076"/>
          <ac:picMkLst>
            <pc:docMk/>
            <pc:sldMk cId="528444229" sldId="286"/>
            <ac:picMk id="12" creationId="{412A5F1B-0F71-4B5B-8F25-AE244CA63CE4}"/>
          </ac:picMkLst>
        </pc:picChg>
        <pc:picChg chg="mod">
          <ac:chgData name="J We" userId="518e19de838fc018" providerId="LiveId" clId="{865899FE-681A-4114-9461-762ED1D67F5C}" dt="2021-11-26T11:34:16.459" v="105" actId="14100"/>
          <ac:picMkLst>
            <pc:docMk/>
            <pc:sldMk cId="528444229" sldId="286"/>
            <ac:picMk id="14" creationId="{A739C291-2800-4EF9-973B-7E467459074E}"/>
          </ac:picMkLst>
        </pc:picChg>
      </pc:sldChg>
      <pc:sldChg chg="addSp delSp modSp">
        <pc:chgData name="J We" userId="518e19de838fc018" providerId="LiveId" clId="{865899FE-681A-4114-9461-762ED1D67F5C}" dt="2021-11-26T11:36:31.393" v="112" actId="14100"/>
        <pc:sldMkLst>
          <pc:docMk/>
          <pc:sldMk cId="3008028802" sldId="287"/>
        </pc:sldMkLst>
        <pc:spChg chg="mod">
          <ac:chgData name="J We" userId="518e19de838fc018" providerId="LiveId" clId="{865899FE-681A-4114-9461-762ED1D67F5C}" dt="2021-11-26T11:36:20.240" v="111" actId="14100"/>
          <ac:spMkLst>
            <pc:docMk/>
            <pc:sldMk cId="3008028802" sldId="287"/>
            <ac:spMk id="2" creationId="{EE448727-BF36-4FEE-9283-9A8F44624E70}"/>
          </ac:spMkLst>
        </pc:spChg>
        <pc:spChg chg="mod">
          <ac:chgData name="J We" userId="518e19de838fc018" providerId="LiveId" clId="{865899FE-681A-4114-9461-762ED1D67F5C}" dt="2021-11-26T10:42:36.403" v="9" actId="14100"/>
          <ac:spMkLst>
            <pc:docMk/>
            <pc:sldMk cId="3008028802" sldId="287"/>
            <ac:spMk id="4" creationId="{70D11932-1EBC-4700-970D-53D471397347}"/>
          </ac:spMkLst>
        </pc:spChg>
        <pc:spChg chg="add del mod">
          <ac:chgData name="J We" userId="518e19de838fc018" providerId="LiveId" clId="{865899FE-681A-4114-9461-762ED1D67F5C}" dt="2021-11-26T10:52:58.589" v="23" actId="478"/>
          <ac:spMkLst>
            <pc:docMk/>
            <pc:sldMk cId="3008028802" sldId="287"/>
            <ac:spMk id="5" creationId="{DC85C93C-C340-4FF2-906D-70CCE7CCDE04}"/>
          </ac:spMkLst>
        </pc:spChg>
        <pc:spChg chg="add mod">
          <ac:chgData name="J We" userId="518e19de838fc018" providerId="LiveId" clId="{865899FE-681A-4114-9461-762ED1D67F5C}" dt="2021-11-26T10:53:31.887" v="26" actId="2085"/>
          <ac:spMkLst>
            <pc:docMk/>
            <pc:sldMk cId="3008028802" sldId="287"/>
            <ac:spMk id="6" creationId="{0259F89C-0C8C-4276-94B5-2A189AD7E0C9}"/>
          </ac:spMkLst>
        </pc:spChg>
        <pc:spChg chg="add del mod">
          <ac:chgData name="J We" userId="518e19de838fc018" providerId="LiveId" clId="{865899FE-681A-4114-9461-762ED1D67F5C}" dt="2021-11-26T11:25:25.316" v="75"/>
          <ac:spMkLst>
            <pc:docMk/>
            <pc:sldMk cId="3008028802" sldId="287"/>
            <ac:spMk id="7" creationId="{209CA725-D5BF-4BBE-8046-6D5C1C9EBD34}"/>
          </ac:spMkLst>
        </pc:spChg>
        <pc:spChg chg="mod">
          <ac:chgData name="J We" userId="518e19de838fc018" providerId="LiveId" clId="{865899FE-681A-4114-9461-762ED1D67F5C}" dt="2021-11-26T11:36:31.393" v="112" actId="14100"/>
          <ac:spMkLst>
            <pc:docMk/>
            <pc:sldMk cId="3008028802" sldId="287"/>
            <ac:spMk id="13" creationId="{E10AFF42-15E9-43B1-913B-8443265B13BB}"/>
          </ac:spMkLst>
        </pc:spChg>
        <pc:spChg chg="del">
          <ac:chgData name="J We" userId="518e19de838fc018" providerId="LiveId" clId="{865899FE-681A-4114-9461-762ED1D67F5C}" dt="2021-11-26T11:25:00.812" v="71"/>
          <ac:spMkLst>
            <pc:docMk/>
            <pc:sldMk cId="3008028802" sldId="287"/>
            <ac:spMk id="14" creationId="{79B74CD1-5D49-45FE-91D2-FFFD471B27BF}"/>
          </ac:spMkLst>
        </pc:spChg>
        <pc:picChg chg="mod modCrop">
          <ac:chgData name="J We" userId="518e19de838fc018" providerId="LiveId" clId="{865899FE-681A-4114-9461-762ED1D67F5C}" dt="2021-11-26T11:24:56.552" v="70" actId="14100"/>
          <ac:picMkLst>
            <pc:docMk/>
            <pc:sldMk cId="3008028802" sldId="287"/>
            <ac:picMk id="9" creationId="{3DE94898-2E8A-436E-AC63-5400EF4B6066}"/>
          </ac:picMkLst>
        </pc:picChg>
        <pc:picChg chg="mod">
          <ac:chgData name="J We" userId="518e19de838fc018" providerId="LiveId" clId="{865899FE-681A-4114-9461-762ED1D67F5C}" dt="2021-11-26T10:52:50.595" v="22" actId="1076"/>
          <ac:picMkLst>
            <pc:docMk/>
            <pc:sldMk cId="3008028802" sldId="287"/>
            <ac:picMk id="11" creationId="{6D321616-5BCE-4443-90AC-EA967FF9594D}"/>
          </ac:picMkLst>
        </pc:picChg>
      </pc:sldChg>
      <pc:sldChg chg="modSp">
        <pc:chgData name="J We" userId="518e19de838fc018" providerId="LiveId" clId="{865899FE-681A-4114-9461-762ED1D67F5C}" dt="2021-11-26T10:58:12.713" v="59"/>
        <pc:sldMkLst>
          <pc:docMk/>
          <pc:sldMk cId="3786779655" sldId="291"/>
        </pc:sldMkLst>
        <pc:spChg chg="mod">
          <ac:chgData name="J We" userId="518e19de838fc018" providerId="LiveId" clId="{865899FE-681A-4114-9461-762ED1D67F5C}" dt="2021-11-26T10:58:12.713" v="59"/>
          <ac:spMkLst>
            <pc:docMk/>
            <pc:sldMk cId="3786779655" sldId="291"/>
            <ac:spMk id="8" creationId="{DE63ECE4-D155-4BEA-8DCE-86001C2477DA}"/>
          </ac:spMkLst>
        </pc:spChg>
      </pc:sldChg>
    </pc:docChg>
  </pc:docChgLst>
  <pc:docChgLst>
    <pc:chgData name="J We" userId="518e19de838fc018" providerId="LiveId" clId="{4B28E48C-B6EF-4D60-8653-3C270CF3DE8F}"/>
    <pc:docChg chg="undo custSel addSld delSld modSld sldOrd">
      <pc:chgData name="J We" userId="518e19de838fc018" providerId="LiveId" clId="{4B28E48C-B6EF-4D60-8653-3C270CF3DE8F}" dt="2023-02-24T13:30:28.533" v="998" actId="1076"/>
      <pc:docMkLst>
        <pc:docMk/>
      </pc:docMkLst>
      <pc:sldChg chg="modSp mod">
        <pc:chgData name="J We" userId="518e19de838fc018" providerId="LiveId" clId="{4B28E48C-B6EF-4D60-8653-3C270CF3DE8F}" dt="2023-02-24T07:32:58.774" v="858" actId="1076"/>
        <pc:sldMkLst>
          <pc:docMk/>
          <pc:sldMk cId="3312810205" sldId="290"/>
        </pc:sldMkLst>
        <pc:spChg chg="mod">
          <ac:chgData name="J We" userId="518e19de838fc018" providerId="LiveId" clId="{4B28E48C-B6EF-4D60-8653-3C270CF3DE8F}" dt="2023-02-23T08:02:29.655" v="14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4B28E48C-B6EF-4D60-8653-3C270CF3DE8F}" dt="2023-02-23T08:02:06.641" v="7" actId="2057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J We" userId="518e19de838fc018" providerId="LiveId" clId="{4B28E48C-B6EF-4D60-8653-3C270CF3DE8F}" dt="2023-02-23T08:02:02.489" v="5" actId="14100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J We" userId="518e19de838fc018" providerId="LiveId" clId="{4B28E48C-B6EF-4D60-8653-3C270CF3DE8F}" dt="2023-02-24T07:32:58.774" v="858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delSp del mod">
        <pc:chgData name="J We" userId="518e19de838fc018" providerId="LiveId" clId="{4B28E48C-B6EF-4D60-8653-3C270CF3DE8F}" dt="2023-02-23T12:08:02.549" v="207" actId="47"/>
        <pc:sldMkLst>
          <pc:docMk/>
          <pc:sldMk cId="1102628498" sldId="434"/>
        </pc:sldMkLst>
        <pc:spChg chg="del">
          <ac:chgData name="J We" userId="518e19de838fc018" providerId="LiveId" clId="{4B28E48C-B6EF-4D60-8653-3C270CF3DE8F}" dt="2023-02-23T08:25:41.595" v="86" actId="478"/>
          <ac:spMkLst>
            <pc:docMk/>
            <pc:sldMk cId="1102628498" sldId="434"/>
            <ac:spMk id="41" creationId="{28F7A975-ABDD-4A15-95E6-9E2B42BC3162}"/>
          </ac:spMkLst>
        </pc:spChg>
        <pc:spChg chg="del">
          <ac:chgData name="J We" userId="518e19de838fc018" providerId="LiveId" clId="{4B28E48C-B6EF-4D60-8653-3C270CF3DE8F}" dt="2023-02-23T08:25:44.009" v="87" actId="478"/>
          <ac:spMkLst>
            <pc:docMk/>
            <pc:sldMk cId="1102628498" sldId="434"/>
            <ac:spMk id="43" creationId="{32323AD3-BDFA-46A8-AEF1-A8F70A87D8E0}"/>
          </ac:spMkLst>
        </pc:spChg>
      </pc:sldChg>
      <pc:sldChg chg="addSp delSp modSp mod">
        <pc:chgData name="J We" userId="518e19de838fc018" providerId="LiveId" clId="{4B28E48C-B6EF-4D60-8653-3C270CF3DE8F}" dt="2023-02-24T07:20:24.571" v="632" actId="14100"/>
        <pc:sldMkLst>
          <pc:docMk/>
          <pc:sldMk cId="2765608750" sldId="435"/>
        </pc:sldMkLst>
        <pc:spChg chg="del mod">
          <ac:chgData name="J We" userId="518e19de838fc018" providerId="LiveId" clId="{4B28E48C-B6EF-4D60-8653-3C270CF3DE8F}" dt="2023-02-23T11:41:11.836" v="188" actId="478"/>
          <ac:spMkLst>
            <pc:docMk/>
            <pc:sldMk cId="2765608750" sldId="435"/>
            <ac:spMk id="41" creationId="{E5BB8259-64BE-4D56-95E8-9CD204A989A8}"/>
          </ac:spMkLst>
        </pc:spChg>
        <pc:spChg chg="del">
          <ac:chgData name="J We" userId="518e19de838fc018" providerId="LiveId" clId="{4B28E48C-B6EF-4D60-8653-3C270CF3DE8F}" dt="2023-02-23T11:41:16.317" v="190" actId="478"/>
          <ac:spMkLst>
            <pc:docMk/>
            <pc:sldMk cId="2765608750" sldId="435"/>
            <ac:spMk id="43" creationId="{5569F2CB-D765-413A-BD72-74F4C33FF8CC}"/>
          </ac:spMkLst>
        </pc:spChg>
        <pc:picChg chg="add mod">
          <ac:chgData name="J We" userId="518e19de838fc018" providerId="LiveId" clId="{4B28E48C-B6EF-4D60-8653-3C270CF3DE8F}" dt="2023-02-24T07:19:47.379" v="625" actId="1076"/>
          <ac:picMkLst>
            <pc:docMk/>
            <pc:sldMk cId="2765608750" sldId="435"/>
            <ac:picMk id="2" creationId="{B3AA1575-928B-4566-B3E7-8DDD3B1F47DB}"/>
          </ac:picMkLst>
        </pc:picChg>
        <pc:picChg chg="add mod">
          <ac:chgData name="J We" userId="518e19de838fc018" providerId="LiveId" clId="{4B28E48C-B6EF-4D60-8653-3C270CF3DE8F}" dt="2023-02-24T07:20:24.571" v="632" actId="14100"/>
          <ac:picMkLst>
            <pc:docMk/>
            <pc:sldMk cId="2765608750" sldId="435"/>
            <ac:picMk id="3" creationId="{E1EC1019-300A-424B-9CAC-C02FCEA85A3D}"/>
          </ac:picMkLst>
        </pc:picChg>
        <pc:cxnChg chg="del">
          <ac:chgData name="J We" userId="518e19de838fc018" providerId="LiveId" clId="{4B28E48C-B6EF-4D60-8653-3C270CF3DE8F}" dt="2023-02-23T11:41:14.376" v="189" actId="478"/>
          <ac:cxnSpMkLst>
            <pc:docMk/>
            <pc:sldMk cId="2765608750" sldId="435"/>
            <ac:cxnSpMk id="44" creationId="{4BFA9481-05ED-41F8-BC9C-245A9B8623E9}"/>
          </ac:cxnSpMkLst>
        </pc:cxnChg>
      </pc:sldChg>
      <pc:sldChg chg="addSp delSp modSp mod">
        <pc:chgData name="J We" userId="518e19de838fc018" providerId="LiveId" clId="{4B28E48C-B6EF-4D60-8653-3C270CF3DE8F}" dt="2023-02-24T07:32:12.098" v="856" actId="14100"/>
        <pc:sldMkLst>
          <pc:docMk/>
          <pc:sldMk cId="3609628229" sldId="436"/>
        </pc:sldMkLst>
        <pc:spChg chg="del">
          <ac:chgData name="J We" userId="518e19de838fc018" providerId="LiveId" clId="{4B28E48C-B6EF-4D60-8653-3C270CF3DE8F}" dt="2023-02-23T08:05:30.001" v="18" actId="478"/>
          <ac:spMkLst>
            <pc:docMk/>
            <pc:sldMk cId="3609628229" sldId="436"/>
            <ac:spMk id="43" creationId="{BBD2799E-9B80-444D-AC49-92B57E2D1633}"/>
          </ac:spMkLst>
        </pc:spChg>
        <pc:spChg chg="add mod">
          <ac:chgData name="J We" userId="518e19de838fc018" providerId="LiveId" clId="{4B28E48C-B6EF-4D60-8653-3C270CF3DE8F}" dt="2023-02-24T07:26:23.058" v="744" actId="1076"/>
          <ac:spMkLst>
            <pc:docMk/>
            <pc:sldMk cId="3609628229" sldId="436"/>
            <ac:spMk id="47" creationId="{747DE409-60A2-4AB8-900C-30A598C53A7E}"/>
          </ac:spMkLst>
        </pc:spChg>
        <pc:spChg chg="add mod">
          <ac:chgData name="J We" userId="518e19de838fc018" providerId="LiveId" clId="{4B28E48C-B6EF-4D60-8653-3C270CF3DE8F}" dt="2023-02-24T07:26:13.556" v="743" actId="1076"/>
          <ac:spMkLst>
            <pc:docMk/>
            <pc:sldMk cId="3609628229" sldId="436"/>
            <ac:spMk id="48" creationId="{A56C1F2C-D94B-476D-89FD-63ADE5F29E1F}"/>
          </ac:spMkLst>
        </pc:spChg>
        <pc:spChg chg="add mod">
          <ac:chgData name="J We" userId="518e19de838fc018" providerId="LiveId" clId="{4B28E48C-B6EF-4D60-8653-3C270CF3DE8F}" dt="2023-02-24T07:26:37.091" v="764"/>
          <ac:spMkLst>
            <pc:docMk/>
            <pc:sldMk cId="3609628229" sldId="436"/>
            <ac:spMk id="49" creationId="{29B37B30-D835-4BAE-ABFF-5184FBDC9C2D}"/>
          </ac:spMkLst>
        </pc:spChg>
        <pc:spChg chg="add mod">
          <ac:chgData name="J We" userId="518e19de838fc018" providerId="LiveId" clId="{4B28E48C-B6EF-4D60-8653-3C270CF3DE8F}" dt="2023-02-24T07:31:44.462" v="851" actId="1076"/>
          <ac:spMkLst>
            <pc:docMk/>
            <pc:sldMk cId="3609628229" sldId="436"/>
            <ac:spMk id="50" creationId="{0D362587-82A3-4E30-BAF7-9FA377CF1290}"/>
          </ac:spMkLst>
        </pc:spChg>
        <pc:spChg chg="add mod">
          <ac:chgData name="J We" userId="518e19de838fc018" providerId="LiveId" clId="{4B28E48C-B6EF-4D60-8653-3C270CF3DE8F}" dt="2023-02-24T07:31:31.817" v="849"/>
          <ac:spMkLst>
            <pc:docMk/>
            <pc:sldMk cId="3609628229" sldId="436"/>
            <ac:spMk id="51" creationId="{2DEABF58-EC16-4333-A0B5-BFBED3849428}"/>
          </ac:spMkLst>
        </pc:spChg>
        <pc:graphicFrameChg chg="add del mod">
          <ac:chgData name="J We" userId="518e19de838fc018" providerId="LiveId" clId="{4B28E48C-B6EF-4D60-8653-3C270CF3DE8F}" dt="2023-02-23T08:06:23.175" v="21"/>
          <ac:graphicFrameMkLst>
            <pc:docMk/>
            <pc:sldMk cId="3609628229" sldId="436"/>
            <ac:graphicFrameMk id="2" creationId="{CD02399D-1EAC-4D2F-899A-32D9F5A7505A}"/>
          </ac:graphicFrameMkLst>
        </pc:graphicFrameChg>
        <pc:picChg chg="del">
          <ac:chgData name="J We" userId="518e19de838fc018" providerId="LiveId" clId="{4B28E48C-B6EF-4D60-8653-3C270CF3DE8F}" dt="2023-02-23T08:05:26.777" v="15" actId="478"/>
          <ac:picMkLst>
            <pc:docMk/>
            <pc:sldMk cId="3609628229" sldId="436"/>
            <ac:picMk id="3" creationId="{BA7B7CCE-C7AE-4CE4-879C-14225EBA6848}"/>
          </ac:picMkLst>
        </pc:picChg>
        <pc:picChg chg="add mod">
          <ac:chgData name="J We" userId="518e19de838fc018" providerId="LiveId" clId="{4B28E48C-B6EF-4D60-8653-3C270CF3DE8F}" dt="2023-02-23T08:14:02.941" v="25" actId="14100"/>
          <ac:picMkLst>
            <pc:docMk/>
            <pc:sldMk cId="3609628229" sldId="436"/>
            <ac:picMk id="4" creationId="{E5CF0871-3609-4D70-A73C-CFFCDE598D57}"/>
          </ac:picMkLst>
        </pc:picChg>
        <pc:picChg chg="del">
          <ac:chgData name="J We" userId="518e19de838fc018" providerId="LiveId" clId="{4B28E48C-B6EF-4D60-8653-3C270CF3DE8F}" dt="2023-02-23T08:05:28.222" v="17" actId="478"/>
          <ac:picMkLst>
            <pc:docMk/>
            <pc:sldMk cId="3609628229" sldId="436"/>
            <ac:picMk id="5" creationId="{BB3BCFE1-C39D-445D-A94B-1A5BD4E4CAC1}"/>
          </ac:picMkLst>
        </pc:picChg>
        <pc:picChg chg="del">
          <ac:chgData name="J We" userId="518e19de838fc018" providerId="LiveId" clId="{4B28E48C-B6EF-4D60-8653-3C270CF3DE8F}" dt="2023-02-23T08:05:27.586" v="16" actId="478"/>
          <ac:picMkLst>
            <pc:docMk/>
            <pc:sldMk cId="3609628229" sldId="436"/>
            <ac:picMk id="7" creationId="{FE707207-6E29-4990-8006-E54F252D380F}"/>
          </ac:picMkLst>
        </pc:picChg>
        <pc:picChg chg="mod">
          <ac:chgData name="J We" userId="518e19de838fc018" providerId="LiveId" clId="{4B28E48C-B6EF-4D60-8653-3C270CF3DE8F}" dt="2023-02-24T07:32:12.098" v="856" actId="14100"/>
          <ac:picMkLst>
            <pc:docMk/>
            <pc:sldMk cId="3609628229" sldId="436"/>
            <ac:picMk id="46" creationId="{6B6D9CBB-F950-4843-B2B2-033C94D99A9E}"/>
          </ac:picMkLst>
        </pc:picChg>
        <pc:cxnChg chg="add mod">
          <ac:chgData name="J We" userId="518e19de838fc018" providerId="LiveId" clId="{4B28E48C-B6EF-4D60-8653-3C270CF3DE8F}" dt="2023-02-24T07:31:58.047" v="854" actId="14100"/>
          <ac:cxnSpMkLst>
            <pc:docMk/>
            <pc:sldMk cId="3609628229" sldId="436"/>
            <ac:cxnSpMk id="52" creationId="{6C692F15-0C30-43DF-A9C2-47EB5E9E8FC4}"/>
          </ac:cxnSpMkLst>
        </pc:cxnChg>
        <pc:cxnChg chg="add mod">
          <ac:chgData name="J We" userId="518e19de838fc018" providerId="LiveId" clId="{4B28E48C-B6EF-4D60-8653-3C270CF3DE8F}" dt="2023-02-24T07:31:54.475" v="853" actId="1076"/>
          <ac:cxnSpMkLst>
            <pc:docMk/>
            <pc:sldMk cId="3609628229" sldId="436"/>
            <ac:cxnSpMk id="53" creationId="{48F869D0-AFFE-4456-85A7-948E912270C4}"/>
          </ac:cxnSpMkLst>
        </pc:cxnChg>
      </pc:sldChg>
      <pc:sldChg chg="addSp delSp modSp mod">
        <pc:chgData name="J We" userId="518e19de838fc018" providerId="LiveId" clId="{4B28E48C-B6EF-4D60-8653-3C270CF3DE8F}" dt="2023-02-24T13:28:52.586" v="997" actId="14100"/>
        <pc:sldMkLst>
          <pc:docMk/>
          <pc:sldMk cId="622390646" sldId="437"/>
        </pc:sldMkLst>
        <pc:spChg chg="mod">
          <ac:chgData name="J We" userId="518e19de838fc018" providerId="LiveId" clId="{4B28E48C-B6EF-4D60-8653-3C270CF3DE8F}" dt="2023-02-23T11:46:29.703" v="201" actId="1076"/>
          <ac:spMkLst>
            <pc:docMk/>
            <pc:sldMk cId="622390646" sldId="437"/>
            <ac:spMk id="41" creationId="{D34AAFB7-9346-4E9C-BAFE-6A33AE3533DD}"/>
          </ac:spMkLst>
        </pc:spChg>
        <pc:spChg chg="mod">
          <ac:chgData name="J We" userId="518e19de838fc018" providerId="LiveId" clId="{4B28E48C-B6EF-4D60-8653-3C270CF3DE8F}" dt="2023-02-24T13:22:51.652" v="861" actId="14100"/>
          <ac:spMkLst>
            <pc:docMk/>
            <pc:sldMk cId="622390646" sldId="437"/>
            <ac:spMk id="43" creationId="{8F910AD6-DB18-446B-A7C1-0BFC815CEE94}"/>
          </ac:spMkLst>
        </pc:spChg>
        <pc:spChg chg="add mod">
          <ac:chgData name="J We" userId="518e19de838fc018" providerId="LiveId" clId="{4B28E48C-B6EF-4D60-8653-3C270CF3DE8F}" dt="2023-02-23T11:46:33.853" v="203" actId="14100"/>
          <ac:spMkLst>
            <pc:docMk/>
            <pc:sldMk cId="622390646" sldId="437"/>
            <ac:spMk id="44" creationId="{3CD7BB1B-ED29-40DF-9FE8-AB92D1719A21}"/>
          </ac:spMkLst>
        </pc:spChg>
        <pc:spChg chg="add mod">
          <ac:chgData name="J We" userId="518e19de838fc018" providerId="LiveId" clId="{4B28E48C-B6EF-4D60-8653-3C270CF3DE8F}" dt="2023-02-23T08:21:35.173" v="79" actId="1076"/>
          <ac:spMkLst>
            <pc:docMk/>
            <pc:sldMk cId="622390646" sldId="437"/>
            <ac:spMk id="45" creationId="{3C6AE862-D113-4821-B0BB-F761C439CA11}"/>
          </ac:spMkLst>
        </pc:spChg>
        <pc:spChg chg="add mod">
          <ac:chgData name="J We" userId="518e19de838fc018" providerId="LiveId" clId="{4B28E48C-B6EF-4D60-8653-3C270CF3DE8F}" dt="2023-02-24T13:22:45.965" v="860" actId="14100"/>
          <ac:spMkLst>
            <pc:docMk/>
            <pc:sldMk cId="622390646" sldId="437"/>
            <ac:spMk id="47" creationId="{5360BCEB-4B48-4B88-A1AE-692D1F61422A}"/>
          </ac:spMkLst>
        </pc:spChg>
        <pc:spChg chg="add mod">
          <ac:chgData name="J We" userId="518e19de838fc018" providerId="LiveId" clId="{4B28E48C-B6EF-4D60-8653-3C270CF3DE8F}" dt="2023-02-23T11:40:33.538" v="183"/>
          <ac:spMkLst>
            <pc:docMk/>
            <pc:sldMk cId="622390646" sldId="437"/>
            <ac:spMk id="48" creationId="{FC6BEEBA-F9C6-4F38-B10C-6BCCD7B201C9}"/>
          </ac:spMkLst>
        </pc:spChg>
        <pc:spChg chg="add mod">
          <ac:chgData name="J We" userId="518e19de838fc018" providerId="LiveId" clId="{4B28E48C-B6EF-4D60-8653-3C270CF3DE8F}" dt="2023-02-23T11:40:46.570" v="186" actId="1076"/>
          <ac:spMkLst>
            <pc:docMk/>
            <pc:sldMk cId="622390646" sldId="437"/>
            <ac:spMk id="49" creationId="{5C3D040F-E26C-4683-AB0A-9579BB7F64EC}"/>
          </ac:spMkLst>
        </pc:spChg>
        <pc:spChg chg="add mod">
          <ac:chgData name="J We" userId="518e19de838fc018" providerId="LiveId" clId="{4B28E48C-B6EF-4D60-8653-3C270CF3DE8F}" dt="2023-02-23T11:40:46.570" v="186" actId="1076"/>
          <ac:spMkLst>
            <pc:docMk/>
            <pc:sldMk cId="622390646" sldId="437"/>
            <ac:spMk id="50" creationId="{C8B36C43-B665-42EE-A351-4CBF0886CD4C}"/>
          </ac:spMkLst>
        </pc:spChg>
        <pc:spChg chg="add mod">
          <ac:chgData name="J We" userId="518e19de838fc018" providerId="LiveId" clId="{4B28E48C-B6EF-4D60-8653-3C270CF3DE8F}" dt="2023-02-24T13:24:09.162" v="891" actId="1076"/>
          <ac:spMkLst>
            <pc:docMk/>
            <pc:sldMk cId="622390646" sldId="437"/>
            <ac:spMk id="51" creationId="{4C4D132A-536A-4D3B-890D-319DBCDC0944}"/>
          </ac:spMkLst>
        </pc:spChg>
        <pc:spChg chg="add mod">
          <ac:chgData name="J We" userId="518e19de838fc018" providerId="LiveId" clId="{4B28E48C-B6EF-4D60-8653-3C270CF3DE8F}" dt="2023-02-24T13:26:28.056" v="907"/>
          <ac:spMkLst>
            <pc:docMk/>
            <pc:sldMk cId="622390646" sldId="437"/>
            <ac:spMk id="52" creationId="{096A8CAA-01CA-4017-AE24-0E4F8B22F440}"/>
          </ac:spMkLst>
        </pc:spChg>
        <pc:spChg chg="add mod">
          <ac:chgData name="J We" userId="518e19de838fc018" providerId="LiveId" clId="{4B28E48C-B6EF-4D60-8653-3C270CF3DE8F}" dt="2023-02-24T13:28:52.586" v="997" actId="14100"/>
          <ac:spMkLst>
            <pc:docMk/>
            <pc:sldMk cId="622390646" sldId="437"/>
            <ac:spMk id="55" creationId="{093B7B29-DBB0-4973-9A78-5547B08943A6}"/>
          </ac:spMkLst>
        </pc:spChg>
        <pc:graphicFrameChg chg="add del mod">
          <ac:chgData name="J We" userId="518e19de838fc018" providerId="LiveId" clId="{4B28E48C-B6EF-4D60-8653-3C270CF3DE8F}" dt="2023-02-24T13:23:53.521" v="864"/>
          <ac:graphicFrameMkLst>
            <pc:docMk/>
            <pc:sldMk cId="622390646" sldId="437"/>
            <ac:graphicFrameMk id="2" creationId="{2754454C-E8E0-43BB-9BCC-646E877C1BDB}"/>
          </ac:graphicFrameMkLst>
        </pc:graphicFrameChg>
        <pc:graphicFrameChg chg="add del mod">
          <ac:chgData name="J We" userId="518e19de838fc018" providerId="LiveId" clId="{4B28E48C-B6EF-4D60-8653-3C270CF3DE8F}" dt="2023-02-24T13:23:54.496" v="869"/>
          <ac:graphicFrameMkLst>
            <pc:docMk/>
            <pc:sldMk cId="622390646" sldId="437"/>
            <ac:graphicFrameMk id="4" creationId="{84EF7242-4613-4F6C-A88C-1BF8E1E71722}"/>
          </ac:graphicFrameMkLst>
        </pc:graphicFrameChg>
        <pc:graphicFrameChg chg="add del mod">
          <ac:chgData name="J We" userId="518e19de838fc018" providerId="LiveId" clId="{4B28E48C-B6EF-4D60-8653-3C270CF3DE8F}" dt="2023-02-24T13:27:35.457" v="910"/>
          <ac:graphicFrameMkLst>
            <pc:docMk/>
            <pc:sldMk cId="622390646" sldId="437"/>
            <ac:graphicFrameMk id="6" creationId="{F15B194D-CC7E-495C-99E9-67519B297506}"/>
          </ac:graphicFrameMkLst>
        </pc:graphicFrameChg>
      </pc:sldChg>
      <pc:sldChg chg="addSp delSp modSp mod">
        <pc:chgData name="J We" userId="518e19de838fc018" providerId="LiveId" clId="{4B28E48C-B6EF-4D60-8653-3C270CF3DE8F}" dt="2023-02-24T07:55:20.957" v="859" actId="1076"/>
        <pc:sldMkLst>
          <pc:docMk/>
          <pc:sldMk cId="1547403060" sldId="438"/>
        </pc:sldMkLst>
        <pc:spChg chg="del mod">
          <ac:chgData name="J We" userId="518e19de838fc018" providerId="LiveId" clId="{4B28E48C-B6EF-4D60-8653-3C270CF3DE8F}" dt="2023-02-23T11:40:11.481" v="176" actId="21"/>
          <ac:spMkLst>
            <pc:docMk/>
            <pc:sldMk cId="1547403060" sldId="438"/>
            <ac:spMk id="41" creationId="{FC6BEEBA-F9C6-4F38-B10C-6BCCD7B201C9}"/>
          </ac:spMkLst>
        </pc:spChg>
        <pc:spChg chg="del mod">
          <ac:chgData name="J We" userId="518e19de838fc018" providerId="LiveId" clId="{4B28E48C-B6EF-4D60-8653-3C270CF3DE8F}" dt="2023-02-23T08:22:08.392" v="84" actId="478"/>
          <ac:spMkLst>
            <pc:docMk/>
            <pc:sldMk cId="1547403060" sldId="438"/>
            <ac:spMk id="43" creationId="{98739B2B-B7FC-48B3-BBFE-27538562939F}"/>
          </ac:spMkLst>
        </pc:spChg>
        <pc:spChg chg="del">
          <ac:chgData name="J We" userId="518e19de838fc018" providerId="LiveId" clId="{4B28E48C-B6EF-4D60-8653-3C270CF3DE8F}" dt="2023-02-24T01:08:03.861" v="442" actId="478"/>
          <ac:spMkLst>
            <pc:docMk/>
            <pc:sldMk cId="1547403060" sldId="438"/>
            <ac:spMk id="47" creationId="{2965C849-F1E3-4A42-8491-547DD1533952}"/>
          </ac:spMkLst>
        </pc:spChg>
        <pc:spChg chg="del">
          <ac:chgData name="J We" userId="518e19de838fc018" providerId="LiveId" clId="{4B28E48C-B6EF-4D60-8653-3C270CF3DE8F}" dt="2023-02-24T01:08:05.194" v="443" actId="478"/>
          <ac:spMkLst>
            <pc:docMk/>
            <pc:sldMk cId="1547403060" sldId="438"/>
            <ac:spMk id="48" creationId="{7731B11A-F8C2-40D4-9642-EAB9A722E83A}"/>
          </ac:spMkLst>
        </pc:spChg>
        <pc:spChg chg="add del mod">
          <ac:chgData name="J We" userId="518e19de838fc018" providerId="LiveId" clId="{4B28E48C-B6EF-4D60-8653-3C270CF3DE8F}" dt="2023-02-24T01:07:59.218" v="440" actId="1076"/>
          <ac:spMkLst>
            <pc:docMk/>
            <pc:sldMk cId="1547403060" sldId="438"/>
            <ac:spMk id="49" creationId="{2CE78CF0-67B2-4F6B-B9A8-F9A61DCD41BA}"/>
          </ac:spMkLst>
        </pc:spChg>
        <pc:spChg chg="add del mod">
          <ac:chgData name="J We" userId="518e19de838fc018" providerId="LiveId" clId="{4B28E48C-B6EF-4D60-8653-3C270CF3DE8F}" dt="2023-02-24T02:35:11.313" v="620" actId="14100"/>
          <ac:spMkLst>
            <pc:docMk/>
            <pc:sldMk cId="1547403060" sldId="438"/>
            <ac:spMk id="50" creationId="{88CCC814-B7E7-42BA-A4B8-9F14DB1B699B}"/>
          </ac:spMkLst>
        </pc:spChg>
        <pc:picChg chg="add mod">
          <ac:chgData name="J We" userId="518e19de838fc018" providerId="LiveId" clId="{4B28E48C-B6EF-4D60-8653-3C270CF3DE8F}" dt="2023-02-24T07:55:20.957" v="859" actId="1076"/>
          <ac:picMkLst>
            <pc:docMk/>
            <pc:sldMk cId="1547403060" sldId="438"/>
            <ac:picMk id="4" creationId="{1C291A17-CAE9-43D4-995E-308DCC3FA2AA}"/>
          </ac:picMkLst>
        </pc:picChg>
        <pc:cxnChg chg="del mod">
          <ac:chgData name="J We" userId="518e19de838fc018" providerId="LiveId" clId="{4B28E48C-B6EF-4D60-8653-3C270CF3DE8F}" dt="2023-02-24T01:08:01.928" v="441" actId="478"/>
          <ac:cxnSpMkLst>
            <pc:docMk/>
            <pc:sldMk cId="1547403060" sldId="438"/>
            <ac:cxnSpMk id="3" creationId="{7B449615-568E-419F-8759-538ECC71E76D}"/>
          </ac:cxnSpMkLst>
        </pc:cxnChg>
        <pc:cxnChg chg="del">
          <ac:chgData name="J We" userId="518e19de838fc018" providerId="LiveId" clId="{4B28E48C-B6EF-4D60-8653-3C270CF3DE8F}" dt="2023-02-23T08:22:04.315" v="82" actId="478"/>
          <ac:cxnSpMkLst>
            <pc:docMk/>
            <pc:sldMk cId="1547403060" sldId="438"/>
            <ac:cxnSpMk id="5" creationId="{02B9D2E0-651A-4DFD-AEB2-FFD181509DDF}"/>
          </ac:cxnSpMkLst>
        </pc:cxnChg>
        <pc:cxnChg chg="del">
          <ac:chgData name="J We" userId="518e19de838fc018" providerId="LiveId" clId="{4B28E48C-B6EF-4D60-8653-3C270CF3DE8F}" dt="2023-02-23T08:22:03.199" v="81" actId="478"/>
          <ac:cxnSpMkLst>
            <pc:docMk/>
            <pc:sldMk cId="1547403060" sldId="438"/>
            <ac:cxnSpMk id="7" creationId="{ACCDF7C0-ECC4-4778-B1A5-87508B2B603B}"/>
          </ac:cxnSpMkLst>
        </pc:cxnChg>
      </pc:sldChg>
      <pc:sldChg chg="del">
        <pc:chgData name="J We" userId="518e19de838fc018" providerId="LiveId" clId="{4B28E48C-B6EF-4D60-8653-3C270CF3DE8F}" dt="2023-02-23T08:28:35.531" v="172" actId="47"/>
        <pc:sldMkLst>
          <pc:docMk/>
          <pc:sldMk cId="946058716" sldId="439"/>
        </pc:sldMkLst>
      </pc:sldChg>
      <pc:sldChg chg="delSp del mod">
        <pc:chgData name="J We" userId="518e19de838fc018" providerId="LiveId" clId="{4B28E48C-B6EF-4D60-8653-3C270CF3DE8F}" dt="2023-02-23T12:08:03.228" v="208" actId="47"/>
        <pc:sldMkLst>
          <pc:docMk/>
          <pc:sldMk cId="4249804117" sldId="440"/>
        </pc:sldMkLst>
        <pc:spChg chg="del">
          <ac:chgData name="J We" userId="518e19de838fc018" providerId="LiveId" clId="{4B28E48C-B6EF-4D60-8653-3C270CF3DE8F}" dt="2023-02-23T08:26:07.025" v="101" actId="478"/>
          <ac:spMkLst>
            <pc:docMk/>
            <pc:sldMk cId="4249804117" sldId="440"/>
            <ac:spMk id="47" creationId="{62D6030D-03FA-4B4E-BC78-A2BE38DCAE4E}"/>
          </ac:spMkLst>
        </pc:spChg>
        <pc:spChg chg="del">
          <ac:chgData name="J We" userId="518e19de838fc018" providerId="LiveId" clId="{4B28E48C-B6EF-4D60-8653-3C270CF3DE8F}" dt="2023-02-23T08:26:06.040" v="100" actId="478"/>
          <ac:spMkLst>
            <pc:docMk/>
            <pc:sldMk cId="4249804117" sldId="440"/>
            <ac:spMk id="48" creationId="{9DCEDF83-24CB-4F71-B6C6-392554634766}"/>
          </ac:spMkLst>
        </pc:spChg>
        <pc:spChg chg="del">
          <ac:chgData name="J We" userId="518e19de838fc018" providerId="LiveId" clId="{4B28E48C-B6EF-4D60-8653-3C270CF3DE8F}" dt="2023-02-23T08:26:02.923" v="98" actId="478"/>
          <ac:spMkLst>
            <pc:docMk/>
            <pc:sldMk cId="4249804117" sldId="440"/>
            <ac:spMk id="52" creationId="{9472084F-9C5B-40E0-87E8-B70E4077E3DA}"/>
          </ac:spMkLst>
        </pc:spChg>
        <pc:picChg chg="del">
          <ac:chgData name="J We" userId="518e19de838fc018" providerId="LiveId" clId="{4B28E48C-B6EF-4D60-8653-3C270CF3DE8F}" dt="2023-02-23T08:26:01.056" v="96" actId="478"/>
          <ac:picMkLst>
            <pc:docMk/>
            <pc:sldMk cId="4249804117" sldId="440"/>
            <ac:picMk id="3" creationId="{3CC0C90C-C385-42FB-AD54-823042EBAC89}"/>
          </ac:picMkLst>
        </pc:picChg>
        <pc:picChg chg="del">
          <ac:chgData name="J We" userId="518e19de838fc018" providerId="LiveId" clId="{4B28E48C-B6EF-4D60-8653-3C270CF3DE8F}" dt="2023-02-23T08:26:03.741" v="99" actId="478"/>
          <ac:picMkLst>
            <pc:docMk/>
            <pc:sldMk cId="4249804117" sldId="440"/>
            <ac:picMk id="45" creationId="{B2FF29E1-A67D-44F0-AA75-DDE61DCFD89B}"/>
          </ac:picMkLst>
        </pc:picChg>
        <pc:picChg chg="del">
          <ac:chgData name="J We" userId="518e19de838fc018" providerId="LiveId" clId="{4B28E48C-B6EF-4D60-8653-3C270CF3DE8F}" dt="2023-02-23T08:26:01.624" v="97" actId="478"/>
          <ac:picMkLst>
            <pc:docMk/>
            <pc:sldMk cId="4249804117" sldId="440"/>
            <ac:picMk id="51" creationId="{E2E397E4-FA51-454E-9AEB-19CC304DCECF}"/>
          </ac:picMkLst>
        </pc:picChg>
      </pc:sldChg>
      <pc:sldChg chg="delSp del mod">
        <pc:chgData name="J We" userId="518e19de838fc018" providerId="LiveId" clId="{4B28E48C-B6EF-4D60-8653-3C270CF3DE8F}" dt="2023-02-23T08:28:32.101" v="171" actId="47"/>
        <pc:sldMkLst>
          <pc:docMk/>
          <pc:sldMk cId="707673876" sldId="443"/>
        </pc:sldMkLst>
        <pc:spChg chg="del">
          <ac:chgData name="J We" userId="518e19de838fc018" providerId="LiveId" clId="{4B28E48C-B6EF-4D60-8653-3C270CF3DE8F}" dt="2023-02-23T08:25:53.724" v="92" actId="478"/>
          <ac:spMkLst>
            <pc:docMk/>
            <pc:sldMk cId="707673876" sldId="443"/>
            <ac:spMk id="41" creationId="{B7CEC584-ED3D-45A0-B397-9531065D5BA0}"/>
          </ac:spMkLst>
        </pc:spChg>
        <pc:spChg chg="del">
          <ac:chgData name="J We" userId="518e19de838fc018" providerId="LiveId" clId="{4B28E48C-B6EF-4D60-8653-3C270CF3DE8F}" dt="2023-02-23T08:25:52.230" v="91" actId="478"/>
          <ac:spMkLst>
            <pc:docMk/>
            <pc:sldMk cId="707673876" sldId="443"/>
            <ac:spMk id="43" creationId="{AD802DF9-E879-4FFC-AB5E-F2C06BBD2D62}"/>
          </ac:spMkLst>
        </pc:spChg>
        <pc:spChg chg="del">
          <ac:chgData name="J We" userId="518e19de838fc018" providerId="LiveId" clId="{4B28E48C-B6EF-4D60-8653-3C270CF3DE8F}" dt="2023-02-23T08:25:50.774" v="90" actId="478"/>
          <ac:spMkLst>
            <pc:docMk/>
            <pc:sldMk cId="707673876" sldId="443"/>
            <ac:spMk id="45" creationId="{56CFE2BD-9240-417A-B514-C89AB2CCD59D}"/>
          </ac:spMkLst>
        </pc:spChg>
        <pc:spChg chg="del">
          <ac:chgData name="J We" userId="518e19de838fc018" providerId="LiveId" clId="{4B28E48C-B6EF-4D60-8653-3C270CF3DE8F}" dt="2023-02-23T08:25:47.758" v="88" actId="478"/>
          <ac:spMkLst>
            <pc:docMk/>
            <pc:sldMk cId="707673876" sldId="443"/>
            <ac:spMk id="47" creationId="{E4F71367-DAEF-41AB-ACFB-CE19AD60A452}"/>
          </ac:spMkLst>
        </pc:spChg>
        <pc:spChg chg="del">
          <ac:chgData name="J We" userId="518e19de838fc018" providerId="LiveId" clId="{4B28E48C-B6EF-4D60-8653-3C270CF3DE8F}" dt="2023-02-23T08:25:49.489" v="89" actId="478"/>
          <ac:spMkLst>
            <pc:docMk/>
            <pc:sldMk cId="707673876" sldId="443"/>
            <ac:spMk id="48" creationId="{33C41017-A2CC-4C30-B3B1-39EA052B577F}"/>
          </ac:spMkLst>
        </pc:spChg>
      </pc:sldChg>
      <pc:sldChg chg="del">
        <pc:chgData name="J We" userId="518e19de838fc018" providerId="LiveId" clId="{4B28E48C-B6EF-4D60-8653-3C270CF3DE8F}" dt="2023-02-24T07:20:35.049" v="633" actId="47"/>
        <pc:sldMkLst>
          <pc:docMk/>
          <pc:sldMk cId="3092040739" sldId="444"/>
        </pc:sldMkLst>
      </pc:sldChg>
      <pc:sldChg chg="delSp del mod">
        <pc:chgData name="J We" userId="518e19de838fc018" providerId="LiveId" clId="{4B28E48C-B6EF-4D60-8653-3C270CF3DE8F}" dt="2023-02-23T08:28:31.292" v="170" actId="47"/>
        <pc:sldMkLst>
          <pc:docMk/>
          <pc:sldMk cId="2588405057" sldId="447"/>
        </pc:sldMkLst>
        <pc:spChg chg="del">
          <ac:chgData name="J We" userId="518e19de838fc018" providerId="LiveId" clId="{4B28E48C-B6EF-4D60-8653-3C270CF3DE8F}" dt="2023-02-23T08:25:58.906" v="95" actId="478"/>
          <ac:spMkLst>
            <pc:docMk/>
            <pc:sldMk cId="2588405057" sldId="447"/>
            <ac:spMk id="43" creationId="{E22474B8-5500-4B60-A384-1878E87FDBFE}"/>
          </ac:spMkLst>
        </pc:spChg>
        <pc:picChg chg="del">
          <ac:chgData name="J We" userId="518e19de838fc018" providerId="LiveId" clId="{4B28E48C-B6EF-4D60-8653-3C270CF3DE8F}" dt="2023-02-23T08:25:56.684" v="93" actId="478"/>
          <ac:picMkLst>
            <pc:docMk/>
            <pc:sldMk cId="2588405057" sldId="447"/>
            <ac:picMk id="40" creationId="{EC9F5C1B-ADB7-4BC0-9690-409E0E52F913}"/>
          </ac:picMkLst>
        </pc:picChg>
        <pc:picChg chg="del">
          <ac:chgData name="J We" userId="518e19de838fc018" providerId="LiveId" clId="{4B28E48C-B6EF-4D60-8653-3C270CF3DE8F}" dt="2023-02-23T08:25:57.250" v="94" actId="478"/>
          <ac:picMkLst>
            <pc:docMk/>
            <pc:sldMk cId="2588405057" sldId="447"/>
            <ac:picMk id="44" creationId="{D8AA7AFA-8B9D-428F-8332-8377C64A1AA2}"/>
          </ac:picMkLst>
        </pc:picChg>
      </pc:sldChg>
      <pc:sldChg chg="addSp delSp modSp add mod ord">
        <pc:chgData name="J We" userId="518e19de838fc018" providerId="LiveId" clId="{4B28E48C-B6EF-4D60-8653-3C270CF3DE8F}" dt="2023-02-24T13:30:28.533" v="998" actId="1076"/>
        <pc:sldMkLst>
          <pc:docMk/>
          <pc:sldMk cId="168183787" sldId="448"/>
        </pc:sldMkLst>
        <pc:spChg chg="mod">
          <ac:chgData name="J We" userId="518e19de838fc018" providerId="LiveId" clId="{4B28E48C-B6EF-4D60-8653-3C270CF3DE8F}" dt="2023-02-24T01:03:55.246" v="410" actId="1076"/>
          <ac:spMkLst>
            <pc:docMk/>
            <pc:sldMk cId="168183787" sldId="448"/>
            <ac:spMk id="40" creationId="{5EA67E5B-E0F3-4A02-B6EE-50F10F00EB9B}"/>
          </ac:spMkLst>
        </pc:spChg>
        <pc:spChg chg="add del mod">
          <ac:chgData name="J We" userId="518e19de838fc018" providerId="LiveId" clId="{4B28E48C-B6EF-4D60-8653-3C270CF3DE8F}" dt="2023-02-23T08:23:19.079" v="85" actId="478"/>
          <ac:spMkLst>
            <pc:docMk/>
            <pc:sldMk cId="168183787" sldId="448"/>
            <ac:spMk id="41" creationId="{189BFE2F-D439-4B64-A53C-EBD96FAA008F}"/>
          </ac:spMkLst>
        </pc:spChg>
        <pc:spChg chg="add mod">
          <ac:chgData name="J We" userId="518e19de838fc018" providerId="LiveId" clId="{4B28E48C-B6EF-4D60-8653-3C270CF3DE8F}" dt="2023-02-24T01:02:14.220" v="213" actId="1076"/>
          <ac:spMkLst>
            <pc:docMk/>
            <pc:sldMk cId="168183787" sldId="448"/>
            <ac:spMk id="43" creationId="{3545DC7C-7DB1-41DE-8724-749B198A72FB}"/>
          </ac:spMkLst>
        </pc:spChg>
        <pc:spChg chg="add mod">
          <ac:chgData name="J We" userId="518e19de838fc018" providerId="LiveId" clId="{4B28E48C-B6EF-4D60-8653-3C270CF3DE8F}" dt="2023-02-24T13:30:28.533" v="998" actId="1076"/>
          <ac:spMkLst>
            <pc:docMk/>
            <pc:sldMk cId="168183787" sldId="448"/>
            <ac:spMk id="44" creationId="{40FCB567-8CA7-4EC9-9912-69F6F4D2685F}"/>
          </ac:spMkLst>
        </pc:spChg>
        <pc:picChg chg="add mod">
          <ac:chgData name="J We" userId="518e19de838fc018" providerId="LiveId" clId="{4B28E48C-B6EF-4D60-8653-3C270CF3DE8F}" dt="2023-02-24T01:01:48.907" v="210" actId="1076"/>
          <ac:picMkLst>
            <pc:docMk/>
            <pc:sldMk cId="168183787" sldId="448"/>
            <ac:picMk id="2" creationId="{EFB287BA-8723-4866-935B-F16A5C48E088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4DCDFB-C04A-4CFB-BFF6-D9518DE919B0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98463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84835"/>
            <a:ext cx="540893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1B9EA-F06A-441F-8F1D-20FA1DCA9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001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250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503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6771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3303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095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427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453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314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207B29-F257-4A97-8231-F6B2BAB598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EE5BEFF-8C0B-4CAA-8AE5-0FABB0FE18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7B1DAF-EDA2-4E40-9C94-3E8040590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E3DD97-5865-4D6D-A73A-46342CEA1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9200E8-1F89-45EB-857E-3A8BF6AD3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336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4AAFA-EFA0-4223-A0E7-362670810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5EBA54-0C99-402A-A63F-075A66B498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33A57-7E68-4069-A783-88D79DB7A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F1538-5637-4366-93AC-A4599943B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DDFCEF-2BC2-48DC-9222-EA9DF6065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197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3F40541-87A2-4785-8395-D2028476AE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BDB55C5-9146-4DE3-8B08-D83A083292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E49ED5-2E01-4B08-9E1C-87718FCBA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A7A3FB-B9F8-455F-BC41-6C6056C92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11F92C-4ED5-4C60-A11F-4436A79B8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54014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012AF27F-D8A8-47B1-9F78-1FE987CF62E3}"/>
              </a:ext>
            </a:extLst>
          </p:cNvPr>
          <p:cNvGrpSpPr>
            <a:grpSpLocks/>
          </p:cNvGrpSpPr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020323D-9D7B-49CE-BF8C-E08FA1E8ACF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6" t="15053" r="3448" b="9298"/>
            <a:stretch/>
          </p:blipFill>
          <p:spPr bwMode="auto">
            <a:xfrm>
              <a:off x="1564" y="0"/>
              <a:ext cx="12190436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D31F032-D334-4DFE-A3D6-9F555ED4E0D0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EEEEEE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1456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56C52E-BB48-4D73-8B4A-A40F0FF9D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577326-0763-48E7-B161-6AD08D3C2C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9F3707-642E-470A-925B-12A344220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7C485D-964C-4658-A396-874561E11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B1EC75-3B1E-4C6E-A9F2-6B11FBF5B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363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9488DC-CCF5-4DDB-8258-A6BC17FD2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9E2FE1-D6D7-4ABD-83BC-75BAC00F87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5483C5-D66A-4ED6-9526-033032764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71A49-825D-429F-BA0D-2EB9C0888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94AB8F-6C1A-40D7-B034-0CE57E980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267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380E4A-935A-433F-A829-5CF8B7B53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79DA4D-65D1-426F-AEDA-D24833ED34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925DE7E-E17B-4B44-9E41-92A19B0408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4CF73B-71CE-4A71-82AD-8BC09FF7D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F0308A-ACB4-46C9-9D49-AC3F27FD4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D885CA3-C7D2-421A-8987-EC3B4A12F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734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EECC3-DF8E-46D3-BD4F-237BF7B92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317A5A-70FE-47B5-A2DA-E935BE0B25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0F5A34A-6701-45AA-AFAE-1472352F3D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E39A5ED-A70C-4B57-8CB4-DA4F5186F7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99990D6-0CC5-4F1B-BE92-8FAC24CB4D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CF30C00-372C-4FFF-BCF8-8936634014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0EEB2A1-C4ED-4639-8C8D-33DA09255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847F371-EC02-42F1-B319-496321ADE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869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9463AC-153D-48A8-9641-7844F519B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B65B02-F95A-4E87-BA36-A1FB811B9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F1C85FC-07DA-42F5-B11E-91EF98818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26A2C6-27C0-4CC2-AE7F-7AD85ABE0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579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46E075-E5FD-4CD1-A3D1-4138302F4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231274E-EAFD-4F1F-9079-AF0D9F615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DC1BB0-A6F7-4B58-B7D5-9451161D6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2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C83AD6-1067-46FB-A50A-5924732FF3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1F768A6-AECB-4A7F-9EC2-786E0BF9DA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7391F5-32ED-46E7-B5C2-D4C078A358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F1CAA0-39B2-48EB-BF29-137101A54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E35586-E7D0-4AD9-8666-29264A830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614AEF-68FD-4259-AC5F-4BC30C67B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784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F903A8-7B1D-4DB2-A17E-58848AFFB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CE34E4-FADF-4722-89FD-BD687047EE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465474-19BA-41FF-A361-47D9FB3AC0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DFE903-0985-4255-9B92-45A36678F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A94231-D70D-4AA6-A22C-15E444651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F90F14-DF19-4B96-9FAB-33C28FFC9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363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9AC0ED6-E682-495C-B3AA-754881CD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A08DE7-C852-4239-87B2-2A7002E079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34E5A8-5026-42E1-8EBD-8CF6F5EF794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72B241-B5F2-4735-BF40-723C44EA5AF4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4571D6-463D-4DDB-8C50-5BAD6E90D6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D0279D-8F16-4013-A86C-4344DECC5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175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10" Type="http://schemas.openxmlformats.org/officeDocument/2006/relationships/image" Target="../media/image12.png"/><Relationship Id="rId4" Type="http://schemas.openxmlformats.org/officeDocument/2006/relationships/image" Target="../media/image3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40.png"/><Relationship Id="rId18" Type="http://schemas.openxmlformats.org/officeDocument/2006/relationships/image" Target="../media/image18.png"/><Relationship Id="rId26" Type="http://schemas.openxmlformats.org/officeDocument/2006/relationships/image" Target="../media/image27.png"/><Relationship Id="rId3" Type="http://schemas.openxmlformats.org/officeDocument/2006/relationships/image" Target="../media/image2.png"/><Relationship Id="rId21" Type="http://schemas.openxmlformats.org/officeDocument/2006/relationships/image" Target="../media/image22.png"/><Relationship Id="rId7" Type="http://schemas.openxmlformats.org/officeDocument/2006/relationships/image" Target="../media/image90.png"/><Relationship Id="rId12" Type="http://schemas.openxmlformats.org/officeDocument/2006/relationships/image" Target="../media/image130.png"/><Relationship Id="rId17" Type="http://schemas.openxmlformats.org/officeDocument/2006/relationships/image" Target="../media/image17.png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6.png"/><Relationship Id="rId20" Type="http://schemas.openxmlformats.org/officeDocument/2006/relationships/image" Target="../media/image21.png"/><Relationship Id="rId29" Type="http://schemas.openxmlformats.org/officeDocument/2006/relationships/image" Target="../media/image1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15.wmf"/><Relationship Id="rId24" Type="http://schemas.openxmlformats.org/officeDocument/2006/relationships/image" Target="../media/image25.png"/><Relationship Id="rId5" Type="http://schemas.openxmlformats.org/officeDocument/2006/relationships/image" Target="../media/image4.png"/><Relationship Id="rId15" Type="http://schemas.openxmlformats.org/officeDocument/2006/relationships/image" Target="../media/image16.wmf"/><Relationship Id="rId23" Type="http://schemas.openxmlformats.org/officeDocument/2006/relationships/image" Target="../media/image24.png"/><Relationship Id="rId28" Type="http://schemas.openxmlformats.org/officeDocument/2006/relationships/image" Target="../media/image29.png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10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3.png"/><Relationship Id="rId27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png"/><Relationship Id="rId7" Type="http://schemas.openxmlformats.org/officeDocument/2006/relationships/image" Target="../media/image120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31.png"/><Relationship Id="rId5" Type="http://schemas.openxmlformats.org/officeDocument/2006/relationships/image" Target="../media/image4.png"/><Relationship Id="rId10" Type="http://schemas.openxmlformats.org/officeDocument/2006/relationships/image" Target="../media/image30.png"/><Relationship Id="rId4" Type="http://schemas.openxmlformats.org/officeDocument/2006/relationships/image" Target="../media/image3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image" Target="../media/image2.png"/><Relationship Id="rId7" Type="http://schemas.openxmlformats.org/officeDocument/2006/relationships/image" Target="../media/image33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35.png"/><Relationship Id="rId5" Type="http://schemas.openxmlformats.org/officeDocument/2006/relationships/image" Target="../media/image4.png"/><Relationship Id="rId15" Type="http://schemas.openxmlformats.org/officeDocument/2006/relationships/image" Target="../media/image50.png"/><Relationship Id="rId10" Type="http://schemas.openxmlformats.org/officeDocument/2006/relationships/image" Target="../media/image34.png"/><Relationship Id="rId4" Type="http://schemas.openxmlformats.org/officeDocument/2006/relationships/image" Target="../media/image3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D29BB941-91C2-41A2-A521-30D7578D4685}"/>
              </a:ext>
            </a:extLst>
          </p:cNvPr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47D154EF-2F5B-4803-928C-8C98CEA5055D}"/>
                </a:ext>
              </a:extLst>
            </p:cNvPr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28" name="图片 127">
              <a:extLst>
                <a:ext uri="{FF2B5EF4-FFF2-40B4-BE49-F238E27FC236}">
                  <a16:creationId xmlns:a16="http://schemas.microsoft.com/office/drawing/2014/main" id="{AB7E35E9-72BB-4850-81F3-B5C09BBA82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/>
          </p:blipFill>
          <p:spPr>
            <a:xfrm>
              <a:off x="0" y="168676"/>
              <a:ext cx="12192000" cy="1157204"/>
            </a:xfrm>
            <a:prstGeom prst="rect">
              <a:avLst/>
            </a:prstGeom>
          </p:spPr>
        </p:pic>
        <p:pic>
          <p:nvPicPr>
            <p:cNvPr id="129" name="图片 128">
              <a:extLst>
                <a:ext uri="{FF2B5EF4-FFF2-40B4-BE49-F238E27FC236}">
                  <a16:creationId xmlns:a16="http://schemas.microsoft.com/office/drawing/2014/main" id="{56661033-360F-4F69-95C2-5D9DBDDE5179}"/>
                </a:ext>
              </a:extLst>
            </p:cNvPr>
            <p:cNvPicPr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130" name="图片 129" descr="卡通人物&#10;&#10;中度可信度描述已自动生成">
              <a:extLst>
                <a:ext uri="{FF2B5EF4-FFF2-40B4-BE49-F238E27FC236}">
                  <a16:creationId xmlns:a16="http://schemas.microsoft.com/office/drawing/2014/main" id="{EB86E9D6-7B14-4644-BED8-3ACDE263FD8D}"/>
                </a:ext>
              </a:extLst>
            </p:cNvPr>
            <p:cNvPicPr>
              <a:picLocks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1" y="305974"/>
              <a:ext cx="2530940" cy="743940"/>
            </a:xfrm>
            <a:prstGeom prst="rect">
              <a:avLst/>
            </a:prstGeom>
          </p:spPr>
        </p:pic>
      </p:grpSp>
      <p:sp>
        <p:nvSpPr>
          <p:cNvPr id="45" name="标题 1">
            <a:extLst>
              <a:ext uri="{FF2B5EF4-FFF2-40B4-BE49-F238E27FC236}">
                <a16:creationId xmlns:a16="http://schemas.microsoft.com/office/drawing/2014/main" id="{3AED1BE8-4B39-45B0-8EE2-D3F66B35FE9C}"/>
              </a:ext>
            </a:extLst>
          </p:cNvPr>
          <p:cNvSpPr>
            <a:spLocks noGrp="1"/>
          </p:cNvSpPr>
          <p:nvPr/>
        </p:nvSpPr>
        <p:spPr>
          <a:xfrm>
            <a:off x="208615" y="1167694"/>
            <a:ext cx="1165953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800" dirty="0"/>
              <a:t>组会汇报</a:t>
            </a:r>
            <a:r>
              <a:rPr lang="en-US" altLang="zh-CN" sz="2800" dirty="0"/>
              <a:t>16</a:t>
            </a:r>
            <a:endParaRPr lang="zh-CN" altLang="en-US" sz="28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A5BF93F-4AF6-4F48-B55F-66A0E12457B9}"/>
              </a:ext>
            </a:extLst>
          </p:cNvPr>
          <p:cNvSpPr txBox="1"/>
          <p:nvPr/>
        </p:nvSpPr>
        <p:spPr>
          <a:xfrm>
            <a:off x="1610207" y="4359430"/>
            <a:ext cx="897158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魏建帅</a:t>
            </a:r>
            <a:endParaRPr lang="en-US" altLang="zh-CN" sz="2800" dirty="0"/>
          </a:p>
          <a:p>
            <a:pPr algn="ctr"/>
            <a:endParaRPr lang="en-US" altLang="zh-CN" sz="2800" dirty="0"/>
          </a:p>
          <a:p>
            <a:pPr algn="ctr"/>
            <a:r>
              <a:rPr lang="en-US" altLang="zh-CN" sz="2800" dirty="0"/>
              <a:t>2023</a:t>
            </a:r>
            <a:r>
              <a:rPr lang="zh-CN" altLang="en-US" sz="2800" dirty="0"/>
              <a:t>年</a:t>
            </a:r>
            <a:r>
              <a:rPr lang="en-US" altLang="zh-CN" sz="2800" dirty="0"/>
              <a:t>10</a:t>
            </a:r>
            <a:r>
              <a:rPr lang="zh-CN" altLang="en-US" sz="2800" dirty="0"/>
              <a:t>月</a:t>
            </a:r>
            <a:r>
              <a:rPr lang="en-US" altLang="zh-CN" sz="2800" dirty="0"/>
              <a:t>13</a:t>
            </a:r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4CB428E-D1CB-4B40-812B-FD5298F9D63B}"/>
              </a:ext>
            </a:extLst>
          </p:cNvPr>
          <p:cNvSpPr txBox="1"/>
          <p:nvPr/>
        </p:nvSpPr>
        <p:spPr>
          <a:xfrm>
            <a:off x="2814969" y="2526417"/>
            <a:ext cx="68013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双向车道下无人机辅助车辆网络的能量效率：联合无人机轨迹优化和定价的鲁棒功率控制方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00325C9-D080-FD93-5CFE-CC880CBA1328}"/>
              </a:ext>
            </a:extLst>
          </p:cNvPr>
          <p:cNvSpPr txBox="1"/>
          <p:nvPr/>
        </p:nvSpPr>
        <p:spPr>
          <a:xfrm>
            <a:off x="3254907" y="3302681"/>
            <a:ext cx="617437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Energy-Efficient for UAV-Assisted Vehicular Networks Under the Two-ways Street: Joint UAV Trajectory Optimization and Pricing-Based Robust Power Control Approa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281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75"/>
    </mc:Choice>
    <mc:Fallback xmlns="">
      <p:transition spd="slow" advTm="4675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E51EEDF-97CF-29FB-1CB4-1EF5606322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796" y="771094"/>
            <a:ext cx="12192000" cy="298895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E6085FE-66B2-77CC-54B9-452C174920E0}"/>
              </a:ext>
            </a:extLst>
          </p:cNvPr>
          <p:cNvSpPr txBox="1"/>
          <p:nvPr/>
        </p:nvSpPr>
        <p:spPr>
          <a:xfrm>
            <a:off x="571395" y="4149014"/>
            <a:ext cx="5521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双向车道无人机服务一条车道后转向服务另一条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E1D0A7A-AA7E-00F2-8572-DE2B5AD0ED99}"/>
              </a:ext>
            </a:extLst>
          </p:cNvPr>
          <p:cNvSpPr txBox="1"/>
          <p:nvPr/>
        </p:nvSpPr>
        <p:spPr>
          <a:xfrm>
            <a:off x="571395" y="4769782"/>
            <a:ext cx="52841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下行通信，路边单元部分或者完全不可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0315ABE-8E8E-F9EC-D776-51308DA1DB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55517" y="4013542"/>
            <a:ext cx="5668166" cy="70494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3054C6F-3D7A-8DE7-91F3-96B547A134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55517" y="5012842"/>
            <a:ext cx="3096057" cy="117173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34C8676-96F7-D8DE-0F92-BFE318955B60}"/>
              </a:ext>
            </a:extLst>
          </p:cNvPr>
          <p:cNvSpPr txBox="1"/>
          <p:nvPr/>
        </p:nvSpPr>
        <p:spPr>
          <a:xfrm>
            <a:off x="571395" y="5352119"/>
            <a:ext cx="5521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都可以通过使用 </a:t>
            </a:r>
            <a:r>
              <a:rPr lang="en-US" altLang="zh-CN" dirty="0"/>
              <a:t>OFDMA </a:t>
            </a:r>
            <a:r>
              <a:rPr lang="zh-CN" altLang="en-US" dirty="0"/>
              <a:t>同时与多辆车辆通信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AFEB12F-A8D3-A404-8379-661997B7994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95670" y="5243120"/>
            <a:ext cx="1744911" cy="50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022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DB521B8-C12B-E43B-243B-140BA1C31B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4021" y="1091065"/>
            <a:ext cx="6544588" cy="417253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DEE86B5-AF2C-35B2-CC98-7D6927570AFF}"/>
              </a:ext>
            </a:extLst>
          </p:cNvPr>
          <p:cNvSpPr txBox="1"/>
          <p:nvPr/>
        </p:nvSpPr>
        <p:spPr>
          <a:xfrm>
            <a:off x="186681" y="1715541"/>
            <a:ext cx="23546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最大化最小值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1C0D211-93D2-1A60-AC64-A7BFE62F8188}"/>
              </a:ext>
            </a:extLst>
          </p:cNvPr>
          <p:cNvSpPr txBox="1"/>
          <p:nvPr/>
        </p:nvSpPr>
        <p:spPr>
          <a:xfrm>
            <a:off x="0" y="2636038"/>
            <a:ext cx="30601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最大飞行距离约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5AC065C-1A60-2A6F-FA84-145B32336CFE}"/>
              </a:ext>
            </a:extLst>
          </p:cNvPr>
          <p:cNvSpPr txBox="1"/>
          <p:nvPr/>
        </p:nvSpPr>
        <p:spPr>
          <a:xfrm>
            <a:off x="109056" y="3005370"/>
            <a:ext cx="27749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固定翼无人机转向约束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08BDCE4-4C45-EDE8-977E-F5C4E6CA8BB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18011" y="1346798"/>
            <a:ext cx="4702870" cy="3916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15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06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1348E30-BA72-B1DB-BF7B-04B7910742DB}"/>
                  </a:ext>
                </a:extLst>
              </p:cNvPr>
              <p:cNvSpPr txBox="1"/>
              <p:nvPr/>
            </p:nvSpPr>
            <p:spPr>
              <a:xfrm>
                <a:off x="568432" y="4673668"/>
                <a:ext cx="22179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路边单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𝑆𝑈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1348E30-BA72-B1DB-BF7B-04B791074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2" y="4673668"/>
                <a:ext cx="2217915" cy="369332"/>
              </a:xfrm>
              <a:prstGeom prst="rect">
                <a:avLst/>
              </a:prstGeom>
              <a:blipFill>
                <a:blip r:embed="rId7"/>
                <a:stretch>
                  <a:fillRect l="-2198" t="-10000" r="-247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28B10-8C35-20CB-1AC7-0DBB60913C08}"/>
                  </a:ext>
                </a:extLst>
              </p:cNvPr>
              <p:cNvSpPr txBox="1"/>
              <p:nvPr/>
            </p:nvSpPr>
            <p:spPr>
              <a:xfrm>
                <a:off x="3063440" y="4673668"/>
                <a:ext cx="13117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0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28B10-8C35-20CB-1AC7-0DBB60913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40" y="4673668"/>
                <a:ext cx="1311769" cy="276999"/>
              </a:xfrm>
              <a:prstGeom prst="rect">
                <a:avLst/>
              </a:prstGeom>
              <a:blipFill>
                <a:blip r:embed="rId8"/>
                <a:stretch>
                  <a:fillRect l="-372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170927-5142-A134-0DEE-43246F8957BF}"/>
                  </a:ext>
                </a:extLst>
              </p:cNvPr>
              <p:cNvSpPr txBox="1"/>
              <p:nvPr/>
            </p:nvSpPr>
            <p:spPr>
              <a:xfrm>
                <a:off x="477890" y="2554617"/>
                <a:ext cx="6096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通信过程被离散的划分为足够多等间隔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个时隙，每个时隙</a:t>
                </a:r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被认为是足够小的，即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𝑡</m:t>
                    </m:r>
                    <m:r>
                      <a:rPr lang="zh-CN" altLang="en-US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170927-5142-A134-0DEE-43246F895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90" y="2554617"/>
                <a:ext cx="6096000" cy="646331"/>
              </a:xfrm>
              <a:prstGeom prst="rect">
                <a:avLst/>
              </a:prstGeom>
              <a:blipFill>
                <a:blip r:embed="rId9"/>
                <a:stretch>
                  <a:fillRect l="-800" t="-4717" r="-70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99FD4DA8-797E-BD2A-9D2F-171E4F17C80A}"/>
              </a:ext>
            </a:extLst>
          </p:cNvPr>
          <p:cNvSpPr txBox="1"/>
          <p:nvPr/>
        </p:nvSpPr>
        <p:spPr>
          <a:xfrm>
            <a:off x="568433" y="3354923"/>
            <a:ext cx="14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时隙的集合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30FCA85-DD9A-97FB-09FE-24A797277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2890"/>
              </p:ext>
            </p:extLst>
          </p:nvPr>
        </p:nvGraphicFramePr>
        <p:xfrm>
          <a:off x="2333492" y="3377674"/>
          <a:ext cx="2185852" cy="32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30FCA85-DD9A-97FB-09FE-24A797277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33492" y="3377674"/>
                        <a:ext cx="2185852" cy="323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4ECAD0-DEC1-478C-0838-D0711AA38DEE}"/>
                  </a:ext>
                </a:extLst>
              </p:cNvPr>
              <p:cNvSpPr txBox="1"/>
              <p:nvPr/>
            </p:nvSpPr>
            <p:spPr>
              <a:xfrm>
                <a:off x="568433" y="5162935"/>
                <a:ext cx="21858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无人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𝑈𝐴𝑉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4ECAD0-DEC1-478C-0838-D0711AA38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3" y="5162935"/>
                <a:ext cx="2185852" cy="369332"/>
              </a:xfrm>
              <a:prstGeom prst="rect">
                <a:avLst/>
              </a:prstGeom>
              <a:blipFill>
                <a:blip r:embed="rId12"/>
                <a:stretch>
                  <a:fillRect l="-2228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364756C-0AFC-B006-87A0-EA25D80D2A28}"/>
                  </a:ext>
                </a:extLst>
              </p:cNvPr>
              <p:cNvSpPr txBox="1"/>
              <p:nvPr/>
            </p:nvSpPr>
            <p:spPr>
              <a:xfrm>
                <a:off x="3063439" y="5162935"/>
                <a:ext cx="2217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364756C-0AFC-B006-87A0-EA25D80D2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39" y="5162935"/>
                <a:ext cx="2217915" cy="276999"/>
              </a:xfrm>
              <a:prstGeom prst="rect">
                <a:avLst/>
              </a:prstGeom>
              <a:blipFill>
                <a:blip r:embed="rId13"/>
                <a:stretch>
                  <a:fillRect l="-192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4940E9A-B451-8BE5-5C0D-64E8F45CB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10074"/>
              </p:ext>
            </p:extLst>
          </p:nvPr>
        </p:nvGraphicFramePr>
        <p:xfrm>
          <a:off x="2333492" y="4071107"/>
          <a:ext cx="2110257" cy="29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203040" progId="Equation.DSMT4">
                  <p:embed/>
                </p:oleObj>
              </mc:Choice>
              <mc:Fallback>
                <p:oleObj name="Equation" r:id="rId14" imgW="143496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4940E9A-B451-8BE5-5C0D-64E8F45CB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3492" y="4071107"/>
                        <a:ext cx="2110257" cy="298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0E4E535-188A-1341-2932-BD84EDC7AF3F}"/>
              </a:ext>
            </a:extLst>
          </p:cNvPr>
          <p:cNvSpPr txBox="1"/>
          <p:nvPr/>
        </p:nvSpPr>
        <p:spPr>
          <a:xfrm>
            <a:off x="568433" y="3965695"/>
            <a:ext cx="14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车俩的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B1A097E-F5C8-538E-DCA3-6B526B1CAAC0}"/>
                  </a:ext>
                </a:extLst>
              </p:cNvPr>
              <p:cNvSpPr txBox="1"/>
              <p:nvPr/>
            </p:nvSpPr>
            <p:spPr>
              <a:xfrm>
                <a:off x="568433" y="5669979"/>
                <a:ext cx="21858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B1A097E-F5C8-538E-DCA3-6B526B1CA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3" y="5669979"/>
                <a:ext cx="2185852" cy="369332"/>
              </a:xfrm>
              <a:prstGeom prst="rect">
                <a:avLst/>
              </a:prstGeom>
              <a:blipFill>
                <a:blip r:embed="rId16"/>
                <a:stretch>
                  <a:fillRect l="-2228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1F3CC4-3687-944E-6B7F-DCFF84BD47B3}"/>
                  </a:ext>
                </a:extLst>
              </p:cNvPr>
              <p:cNvSpPr txBox="1"/>
              <p:nvPr/>
            </p:nvSpPr>
            <p:spPr>
              <a:xfrm>
                <a:off x="3063439" y="5652202"/>
                <a:ext cx="19452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1F3CC4-3687-944E-6B7F-DCFF84BD4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39" y="5652202"/>
                <a:ext cx="1945213" cy="276999"/>
              </a:xfrm>
              <a:prstGeom prst="rect">
                <a:avLst/>
              </a:prstGeom>
              <a:blipFill>
                <a:blip r:embed="rId17"/>
                <a:stretch>
                  <a:fillRect l="-2194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486FDCB-37F7-ED42-8E45-8F8656CCB2FC}"/>
                  </a:ext>
                </a:extLst>
              </p:cNvPr>
              <p:cNvSpPr txBox="1"/>
              <p:nvPr/>
            </p:nvSpPr>
            <p:spPr>
              <a:xfrm>
                <a:off x="2810716" y="6089335"/>
                <a:ext cx="22179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486FDCB-37F7-ED42-8E45-8F8656CCB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716" y="6089335"/>
                <a:ext cx="221791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B646EB89-5F2C-60E7-D44F-D748CE51B11D}"/>
              </a:ext>
            </a:extLst>
          </p:cNvPr>
          <p:cNvSpPr txBox="1"/>
          <p:nvPr/>
        </p:nvSpPr>
        <p:spPr>
          <a:xfrm>
            <a:off x="1090568" y="1432731"/>
            <a:ext cx="1386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车道索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654F642-4CEC-987B-D938-8D50D6678AF9}"/>
                  </a:ext>
                </a:extLst>
              </p:cNvPr>
              <p:cNvSpPr txBox="1"/>
              <p:nvPr/>
            </p:nvSpPr>
            <p:spPr>
              <a:xfrm>
                <a:off x="682894" y="1867962"/>
                <a:ext cx="180775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𝑙</m:t>
                      </m:r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𝜖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zh-CN" sz="1800" i="1" kern="120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zh-CN" sz="1800" i="0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,1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654F642-4CEC-987B-D938-8D50D6678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94" y="1867962"/>
                <a:ext cx="1807758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741836-E1B9-A635-700F-4E16E5C524C6}"/>
                  </a:ext>
                </a:extLst>
              </p:cNvPr>
              <p:cNvSpPr txBox="1"/>
              <p:nvPr/>
            </p:nvSpPr>
            <p:spPr>
              <a:xfrm>
                <a:off x="5276222" y="1970157"/>
                <a:ext cx="153824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741836-E1B9-A635-700F-4E16E5C52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222" y="1970157"/>
                <a:ext cx="1538243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BCC827-F3D0-4156-D657-7CF69CA7E313}"/>
                  </a:ext>
                </a:extLst>
              </p:cNvPr>
              <p:cNvSpPr txBox="1"/>
              <p:nvPr/>
            </p:nvSpPr>
            <p:spPr>
              <a:xfrm>
                <a:off x="4972200" y="1632699"/>
                <a:ext cx="15666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𝑙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BCC827-F3D0-4156-D657-7CF69CA7E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200" y="1632699"/>
                <a:ext cx="1566644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5F46C13-0645-EB09-3D83-796E4CB485AE}"/>
                  </a:ext>
                </a:extLst>
              </p:cNvPr>
              <p:cNvSpPr txBox="1"/>
              <p:nvPr/>
            </p:nvSpPr>
            <p:spPr>
              <a:xfrm>
                <a:off x="6418109" y="2951883"/>
                <a:ext cx="21858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时隙与路边单元的距离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5F46C13-0645-EB09-3D83-796E4CB48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109" y="2951883"/>
                <a:ext cx="2185852" cy="646331"/>
              </a:xfrm>
              <a:prstGeom prst="rect">
                <a:avLst/>
              </a:prstGeom>
              <a:blipFill>
                <a:blip r:embed="rId22"/>
                <a:stretch>
                  <a:fillRect l="-2514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D59C4F-24BF-E796-F40C-76FF7913BFAF}"/>
                  </a:ext>
                </a:extLst>
              </p:cNvPr>
              <p:cNvSpPr txBox="1"/>
              <p:nvPr/>
            </p:nvSpPr>
            <p:spPr>
              <a:xfrm>
                <a:off x="8997731" y="3111703"/>
                <a:ext cx="1109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D59C4F-24BF-E796-F40C-76FF7913B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731" y="3111703"/>
                <a:ext cx="1109856" cy="276999"/>
              </a:xfrm>
              <a:prstGeom prst="rect">
                <a:avLst/>
              </a:prstGeom>
              <a:blipFill>
                <a:blip r:embed="rId23"/>
                <a:stretch>
                  <a:fillRect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9E6813A-CC47-3545-EF87-21C84BBB0515}"/>
                  </a:ext>
                </a:extLst>
              </p:cNvPr>
              <p:cNvSpPr txBox="1"/>
              <p:nvPr/>
            </p:nvSpPr>
            <p:spPr>
              <a:xfrm>
                <a:off x="6418109" y="3822578"/>
                <a:ext cx="209930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时隙与无人机的距离</a:t>
                </a: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9E6813A-CC47-3545-EF87-21C84BBB0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109" y="3822578"/>
                <a:ext cx="2099302" cy="646331"/>
              </a:xfrm>
              <a:prstGeom prst="rect">
                <a:avLst/>
              </a:prstGeom>
              <a:blipFill>
                <a:blip r:embed="rId24"/>
                <a:stretch>
                  <a:fillRect l="-2616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7421FA6-DFF9-D32A-B262-FAA0CE259466}"/>
                  </a:ext>
                </a:extLst>
              </p:cNvPr>
              <p:cNvSpPr txBox="1"/>
              <p:nvPr/>
            </p:nvSpPr>
            <p:spPr>
              <a:xfrm>
                <a:off x="9012390" y="3973537"/>
                <a:ext cx="1109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7421FA6-DFF9-D32A-B262-FAA0CE259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2390" y="3973537"/>
                <a:ext cx="1109856" cy="276999"/>
              </a:xfrm>
              <a:prstGeom prst="rect">
                <a:avLst/>
              </a:prstGeom>
              <a:blipFill>
                <a:blip r:embed="rId25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E5ACBA7-19BA-DDE8-D2C4-8DACE959FEC6}"/>
                  </a:ext>
                </a:extLst>
              </p:cNvPr>
              <p:cNvSpPr txBox="1"/>
              <p:nvPr/>
            </p:nvSpPr>
            <p:spPr>
              <a:xfrm>
                <a:off x="2333492" y="1525153"/>
                <a:ext cx="317236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时，车辆方向向左，当</a:t>
                </a:r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时，车辆方向向右</a:t>
                </a: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E5ACBA7-19BA-DDE8-D2C4-8DACE959F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492" y="1525153"/>
                <a:ext cx="3172364" cy="646331"/>
              </a:xfrm>
              <a:prstGeom prst="rect">
                <a:avLst/>
              </a:prstGeom>
              <a:blipFill>
                <a:blip r:embed="rId26"/>
                <a:stretch>
                  <a:fillRect l="-1731" t="-4717" r="-1346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41B8681-C23B-DC09-02CC-D932A3140369}"/>
                  </a:ext>
                </a:extLst>
              </p:cNvPr>
              <p:cNvSpPr txBox="1"/>
              <p:nvPr/>
            </p:nvSpPr>
            <p:spPr>
              <a:xfrm>
                <a:off x="6573890" y="4806519"/>
                <a:ext cx="398538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41B8681-C23B-DC09-02CC-D932A3140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890" y="4806519"/>
                <a:ext cx="3985386" cy="62235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9DB20C4-2C15-A48E-3180-44029731E2BE}"/>
                  </a:ext>
                </a:extLst>
              </p:cNvPr>
              <p:cNvSpPr txBox="1"/>
              <p:nvPr/>
            </p:nvSpPr>
            <p:spPr>
              <a:xfrm>
                <a:off x="6611268" y="5530708"/>
                <a:ext cx="387388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9DB20C4-2C15-A48E-3180-44029731E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268" y="5530708"/>
                <a:ext cx="3873881" cy="62235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8E74A7E8-DE49-E431-084E-A29481F84BFD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751490" y="507052"/>
            <a:ext cx="5019860" cy="187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88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04529DC-8F39-B7DA-BEB1-B756BD9DD761}"/>
              </a:ext>
            </a:extLst>
          </p:cNvPr>
          <p:cNvSpPr txBox="1"/>
          <p:nvPr/>
        </p:nvSpPr>
        <p:spPr>
          <a:xfrm>
            <a:off x="456898" y="5764589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左向车道车辆倾向于选择距离逐渐缩短的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RSU,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如果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RSU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距离过远车辆倾向于向无人机通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16E717-FD0E-0F7F-F8D9-9E7DBC478C7B}"/>
                  </a:ext>
                </a:extLst>
              </p:cNvPr>
              <p:cNvSpPr txBox="1"/>
              <p:nvPr/>
            </p:nvSpPr>
            <p:spPr>
              <a:xfrm>
                <a:off x="787551" y="1467950"/>
                <a:ext cx="2886752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sub>
                                </m:sSub>
                                <m:r>
                                  <a:rPr lang="en-US" altLang="zh-CN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16E717-FD0E-0F7F-F8D9-9E7DBC478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551" y="1467950"/>
                <a:ext cx="2886752" cy="617861"/>
              </a:xfrm>
              <a:prstGeom prst="rect">
                <a:avLst/>
              </a:prstGeom>
              <a:blipFill>
                <a:blip r:embed="rId7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AE41C834-8864-3682-74CC-1B36BB55E320}"/>
              </a:ext>
            </a:extLst>
          </p:cNvPr>
          <p:cNvSpPr txBox="1"/>
          <p:nvPr/>
        </p:nvSpPr>
        <p:spPr>
          <a:xfrm>
            <a:off x="787551" y="963325"/>
            <a:ext cx="5521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使用信噪比判断车辆是向基站通信还是向无人机通信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F0B72F9-B296-486C-D872-C9E64B189D58}"/>
              </a:ext>
            </a:extLst>
          </p:cNvPr>
          <p:cNvSpPr txBox="1"/>
          <p:nvPr/>
        </p:nvSpPr>
        <p:spPr>
          <a:xfrm>
            <a:off x="787551" y="2297459"/>
            <a:ext cx="15898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轨迹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91A45F3-DE97-A75D-09DB-85E02E3E0E43}"/>
              </a:ext>
            </a:extLst>
          </p:cNvPr>
          <p:cNvSpPr txBox="1"/>
          <p:nvPr/>
        </p:nvSpPr>
        <p:spPr>
          <a:xfrm>
            <a:off x="787551" y="2742700"/>
            <a:ext cx="34404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在距离地面H高度平行于道路方向进行无障碍飞行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B9ABC43-1546-62AB-DB2C-DC0A3283B348}"/>
              </a:ext>
            </a:extLst>
          </p:cNvPr>
          <p:cNvSpPr txBox="1"/>
          <p:nvPr/>
        </p:nvSpPr>
        <p:spPr>
          <a:xfrm>
            <a:off x="802759" y="3355491"/>
            <a:ext cx="35188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的可移动性约束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DF86FD2-AA2F-5598-3446-6716B44BACE7}"/>
              </a:ext>
            </a:extLst>
          </p:cNvPr>
          <p:cNvSpPr txBox="1"/>
          <p:nvPr/>
        </p:nvSpPr>
        <p:spPr>
          <a:xfrm>
            <a:off x="787551" y="3742566"/>
            <a:ext cx="41982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在每个时隙的最大飞行距离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F6C9A3E-B674-2ECE-E747-666CBEF65FD3}"/>
                  </a:ext>
                </a:extLst>
              </p:cNvPr>
              <p:cNvSpPr txBox="1"/>
              <p:nvPr/>
            </p:nvSpPr>
            <p:spPr>
              <a:xfrm>
                <a:off x="789019" y="5103534"/>
                <a:ext cx="1936363" cy="29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F6C9A3E-B674-2ECE-E747-666CBEF65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019" y="5103534"/>
                <a:ext cx="1936363" cy="293927"/>
              </a:xfrm>
              <a:prstGeom prst="rect">
                <a:avLst/>
              </a:prstGeom>
              <a:blipFill>
                <a:blip r:embed="rId8"/>
                <a:stretch>
                  <a:fillRect l="-1887" t="-2083" b="-2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E7D79F16-3A30-F138-980F-93B6D3ED9142}"/>
              </a:ext>
            </a:extLst>
          </p:cNvPr>
          <p:cNvSpPr txBox="1"/>
          <p:nvPr/>
        </p:nvSpPr>
        <p:spPr>
          <a:xfrm>
            <a:off x="763561" y="4561549"/>
            <a:ext cx="33055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的实际飞行距离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8451079-B750-2E3E-AA2A-A638FCAD648F}"/>
                  </a:ext>
                </a:extLst>
              </p:cNvPr>
              <p:cNvSpPr txBox="1"/>
              <p:nvPr/>
            </p:nvSpPr>
            <p:spPr>
              <a:xfrm>
                <a:off x="941768" y="4111898"/>
                <a:ext cx="11859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zh-CN" altLang="en-US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 dirty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8451079-B750-2E3E-AA2A-A638FCAD6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768" y="4111898"/>
                <a:ext cx="1185902" cy="276999"/>
              </a:xfrm>
              <a:prstGeom prst="rect">
                <a:avLst/>
              </a:prstGeom>
              <a:blipFill>
                <a:blip r:embed="rId9"/>
                <a:stretch>
                  <a:fillRect l="-5641" r="-513" b="-3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B40AB56-B4DE-A4F0-84C9-B4B5D500B30D}"/>
                  </a:ext>
                </a:extLst>
              </p:cNvPr>
              <p:cNvSpPr txBox="1"/>
              <p:nvPr/>
            </p:nvSpPr>
            <p:spPr>
              <a:xfrm>
                <a:off x="3520114" y="3355491"/>
                <a:ext cx="1098699" cy="2841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B40AB56-B4DE-A4F0-84C9-B4B5D500B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0114" y="3355491"/>
                <a:ext cx="1098699" cy="284117"/>
              </a:xfrm>
              <a:prstGeom prst="rect">
                <a:avLst/>
              </a:prstGeom>
              <a:blipFill>
                <a:blip r:embed="rId10"/>
                <a:stretch>
                  <a:fillRect l="-3867" r="-1105" b="-25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EC348AB0-81F9-5B41-31F0-32020CFD505D}"/>
              </a:ext>
            </a:extLst>
          </p:cNvPr>
          <p:cNvSpPr txBox="1"/>
          <p:nvPr/>
        </p:nvSpPr>
        <p:spPr>
          <a:xfrm>
            <a:off x="3674303" y="1431552"/>
            <a:ext cx="27165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表示车辆需要向基站通信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EBD8CE3-DEC6-E676-2AAC-0AE33CEFA0E5}"/>
              </a:ext>
            </a:extLst>
          </p:cNvPr>
          <p:cNvSpPr txBox="1"/>
          <p:nvPr/>
        </p:nvSpPr>
        <p:spPr>
          <a:xfrm>
            <a:off x="3674303" y="1717153"/>
            <a:ext cx="29328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表示车辆需要与无人机通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B7D30D6-2005-B53C-6971-0F9155550713}"/>
                  </a:ext>
                </a:extLst>
              </p:cNvPr>
              <p:cNvSpPr txBox="1"/>
              <p:nvPr/>
            </p:nvSpPr>
            <p:spPr>
              <a:xfrm>
                <a:off x="8087619" y="960773"/>
                <a:ext cx="3421381" cy="8712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B7D30D6-2005-B53C-6971-0F9155550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619" y="960773"/>
                <a:ext cx="3421381" cy="87120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5BFC41E-543D-3D66-ECB0-58DE91ACA161}"/>
                  </a:ext>
                </a:extLst>
              </p:cNvPr>
              <p:cNvSpPr txBox="1"/>
              <p:nvPr/>
            </p:nvSpPr>
            <p:spPr>
              <a:xfrm>
                <a:off x="8087619" y="2078482"/>
                <a:ext cx="4304392" cy="381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5BFC41E-543D-3D66-ECB0-58DE91ACA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619" y="2078482"/>
                <a:ext cx="4304392" cy="381515"/>
              </a:xfrm>
              <a:prstGeom prst="rect">
                <a:avLst/>
              </a:prstGeom>
              <a:blipFill>
                <a:blip r:embed="rId12"/>
                <a:stretch>
                  <a:fillRect t="-114286" b="-17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F2244459-BE6A-6AE0-BA76-43342D435E9C}"/>
              </a:ext>
            </a:extLst>
          </p:cNvPr>
          <p:cNvSpPr txBox="1"/>
          <p:nvPr/>
        </p:nvSpPr>
        <p:spPr>
          <a:xfrm>
            <a:off x="6607201" y="3915218"/>
            <a:ext cx="51434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每个方向的车辆以不同的速度行驶，其分布范围为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νmin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νmax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截断高斯分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230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4C3F1D5E-582C-1445-E9F5-C64B03E04B2F}"/>
                  </a:ext>
                </a:extLst>
              </p:cNvPr>
              <p:cNvSpPr txBox="1"/>
              <p:nvPr/>
            </p:nvSpPr>
            <p:spPr>
              <a:xfrm>
                <a:off x="1081088" y="1549400"/>
                <a:ext cx="5273675" cy="8683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𝐸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4C3F1D5E-582C-1445-E9F5-C64B03E04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088" y="1549400"/>
                <a:ext cx="5273675" cy="8683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A2536C6-1707-D7CB-060A-F55B3B8EA0C4}"/>
                  </a:ext>
                </a:extLst>
              </p:cNvPr>
              <p:cNvSpPr txBox="1"/>
              <p:nvPr/>
            </p:nvSpPr>
            <p:spPr>
              <a:xfrm>
                <a:off x="897045" y="4024509"/>
                <a:ext cx="25156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  <m:r>
                      <a:rPr lang="en-US" altLang="zh-CN" b="0" i="0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1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A2536C6-1707-D7CB-060A-F55B3B8EA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45" y="4024509"/>
                <a:ext cx="2515688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68C8E13-80FA-F367-2A99-6A33C1C8CEB9}"/>
                  </a:ext>
                </a:extLst>
              </p:cNvPr>
              <p:cNvSpPr txBox="1"/>
              <p:nvPr/>
            </p:nvSpPr>
            <p:spPr>
              <a:xfrm>
                <a:off x="3512185" y="4070675"/>
                <a:ext cx="588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68C8E13-80FA-F367-2A99-6A33C1C8C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85" y="4070675"/>
                <a:ext cx="588303" cy="276999"/>
              </a:xfrm>
              <a:prstGeom prst="rect">
                <a:avLst/>
              </a:prstGeom>
              <a:blipFill>
                <a:blip r:embed="rId9"/>
                <a:stretch>
                  <a:fillRect l="-7216" r="-6186"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F0F6923-A325-C920-F84F-1CFC3674287E}"/>
                  </a:ext>
                </a:extLst>
              </p:cNvPr>
              <p:cNvSpPr txBox="1"/>
              <p:nvPr/>
            </p:nvSpPr>
            <p:spPr>
              <a:xfrm>
                <a:off x="897045" y="2747172"/>
                <a:ext cx="6677235" cy="4036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1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{"/>
                        <m:endChr m:val="}"/>
                        <m:ctrlPr>
                          <a:rPr lang="zh-CN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b>
                        </m:sSub>
                      </m:e>
                    </m:d>
                    <m:r>
                      <a:rPr lang="zh-CN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zh-CN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F0F6923-A325-C920-F84F-1CFC36742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45" y="2747172"/>
                <a:ext cx="6677235" cy="403637"/>
              </a:xfrm>
              <a:prstGeom prst="rect">
                <a:avLst/>
              </a:prstGeom>
              <a:blipFill>
                <a:blip r:embed="rId10"/>
                <a:stretch>
                  <a:fillRect t="-3030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A35A30B-967B-3E17-C7D6-615A2F30E6F5}"/>
                  </a:ext>
                </a:extLst>
              </p:cNvPr>
              <p:cNvSpPr txBox="1"/>
              <p:nvPr/>
            </p:nvSpPr>
            <p:spPr>
              <a:xfrm>
                <a:off x="7101205" y="2854696"/>
                <a:ext cx="4047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A35A30B-967B-3E17-C7D6-615A2F30E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205" y="2854696"/>
                <a:ext cx="404726" cy="276999"/>
              </a:xfrm>
              <a:prstGeom prst="rect">
                <a:avLst/>
              </a:prstGeom>
              <a:blipFill>
                <a:blip r:embed="rId11"/>
                <a:stretch>
                  <a:fillRect l="-12121" r="-7576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A16B55A-ECD5-42D3-2BE3-00009E6CFD8E}"/>
                  </a:ext>
                </a:extLst>
              </p:cNvPr>
              <p:cNvSpPr txBox="1"/>
              <p:nvPr/>
            </p:nvSpPr>
            <p:spPr>
              <a:xfrm>
                <a:off x="1169237" y="3412642"/>
                <a:ext cx="2342948" cy="3759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en-US" altLang="zh-CN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zh-CN" altLang="en-US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dirty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A16B55A-ECD5-42D3-2BE3-00009E6CF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237" y="3412642"/>
                <a:ext cx="2342948" cy="375937"/>
              </a:xfrm>
              <a:prstGeom prst="rect">
                <a:avLst/>
              </a:prstGeom>
              <a:blipFill>
                <a:blip r:embed="rId1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2493C9-D5CC-20F8-0721-BBDF1607FEB4}"/>
                  </a:ext>
                </a:extLst>
              </p:cNvPr>
              <p:cNvSpPr txBox="1"/>
              <p:nvPr/>
            </p:nvSpPr>
            <p:spPr>
              <a:xfrm>
                <a:off x="903638" y="3429000"/>
                <a:ext cx="4641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2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2493C9-D5CC-20F8-0721-BBDF1607F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638" y="3429000"/>
                <a:ext cx="464185" cy="369332"/>
              </a:xfrm>
              <a:prstGeom prst="rect">
                <a:avLst/>
              </a:prstGeom>
              <a:blipFill>
                <a:blip r:embed="rId13"/>
                <a:stretch>
                  <a:fillRect t="-10000" r="-789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BBE23E4-429A-66F9-B477-3AE3960CBC31}"/>
                  </a:ext>
                </a:extLst>
              </p:cNvPr>
              <p:cNvSpPr txBox="1"/>
              <p:nvPr/>
            </p:nvSpPr>
            <p:spPr>
              <a:xfrm>
                <a:off x="3512185" y="3488316"/>
                <a:ext cx="588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BBE23E4-429A-66F9-B477-3AE3960CB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85" y="3488316"/>
                <a:ext cx="588303" cy="276999"/>
              </a:xfrm>
              <a:prstGeom prst="rect">
                <a:avLst/>
              </a:prstGeom>
              <a:blipFill>
                <a:blip r:embed="rId14"/>
                <a:stretch>
                  <a:fillRect l="-7216" r="-6186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4818802-76A7-B573-E983-2FE35DD06CC3}"/>
                  </a:ext>
                </a:extLst>
              </p:cNvPr>
              <p:cNvSpPr txBox="1"/>
              <p:nvPr/>
            </p:nvSpPr>
            <p:spPr>
              <a:xfrm>
                <a:off x="897045" y="4599271"/>
                <a:ext cx="25156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800" kern="100" dirty="0">
                    <a:solidFill>
                      <a:srgbClr val="4472C4"/>
                    </a:solidFill>
                    <a:effectLst/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solidFill>
                          <a:srgbClr val="4472C4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  <m:r>
                      <a:rPr lang="en-US" altLang="zh-CN" sz="1800" b="0" i="0" kern="100" smtClean="0">
                        <a:solidFill>
                          <a:srgbClr val="4472C4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4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4818802-76A7-B573-E983-2FE35DD06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45" y="4599271"/>
                <a:ext cx="2515688" cy="369332"/>
              </a:xfrm>
              <a:prstGeom prst="rect">
                <a:avLst/>
              </a:prstGeom>
              <a:blipFill>
                <a:blip r:embed="rId1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DB3998-3AF4-A6AB-522A-2B35B3D6C1FA}"/>
                  </a:ext>
                </a:extLst>
              </p:cNvPr>
              <p:cNvSpPr txBox="1"/>
              <p:nvPr/>
            </p:nvSpPr>
            <p:spPr>
              <a:xfrm>
                <a:off x="3512184" y="4657308"/>
                <a:ext cx="588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DB3998-3AF4-A6AB-522A-2B35B3D6C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84" y="4657308"/>
                <a:ext cx="588303" cy="276999"/>
              </a:xfrm>
              <a:prstGeom prst="rect">
                <a:avLst/>
              </a:prstGeom>
              <a:blipFill>
                <a:blip r:embed="rId16"/>
                <a:stretch>
                  <a:fillRect l="-7216" r="-6186"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021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349F24E-B966-83C2-5E60-4C9C6360FE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58" y="391947"/>
            <a:ext cx="11453769" cy="573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8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076A1CC-5D5D-2E36-FFA7-25327055F0C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9257"/>
            <a:ext cx="12192000" cy="610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772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56DACDA6-3920-4B86-9AB1-FDB38C871B7A}"/>
              </a:ext>
            </a:extLst>
          </p:cNvPr>
          <p:cNvGrpSpPr/>
          <p:nvPr/>
        </p:nvGrpSpPr>
        <p:grpSpPr>
          <a:xfrm>
            <a:off x="0" y="-538282"/>
            <a:ext cx="12192000" cy="2907323"/>
            <a:chOff x="0" y="-362526"/>
            <a:chExt cx="12192000" cy="2907323"/>
          </a:xfrm>
        </p:grpSpPr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id="{08E211F7-BA8B-4869-B61C-287F941F96C1}"/>
                </a:ext>
              </a:extLst>
            </p:cNvPr>
            <p:cNvSpPr/>
            <p:nvPr/>
          </p:nvSpPr>
          <p:spPr>
            <a:xfrm flipV="1">
              <a:off x="0" y="-362526"/>
              <a:ext cx="12192000" cy="2907323"/>
            </a:xfrm>
            <a:custGeom>
              <a:avLst/>
              <a:gdLst>
                <a:gd name="connsiteX0" fmla="*/ 0 w 12192000"/>
                <a:gd name="connsiteY0" fmla="*/ 2907323 h 2907323"/>
                <a:gd name="connsiteX1" fmla="*/ 12192000 w 12192000"/>
                <a:gd name="connsiteY1" fmla="*/ 2907323 h 2907323"/>
                <a:gd name="connsiteX2" fmla="*/ 12192000 w 12192000"/>
                <a:gd name="connsiteY2" fmla="*/ 1195754 h 2907323"/>
                <a:gd name="connsiteX3" fmla="*/ 6096000 w 12192000"/>
                <a:gd name="connsiteY3" fmla="*/ 0 h 2907323"/>
                <a:gd name="connsiteX4" fmla="*/ 0 w 12192000"/>
                <a:gd name="connsiteY4" fmla="*/ 1195754 h 2907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192000" h="2907323">
                  <a:moveTo>
                    <a:pt x="0" y="2907323"/>
                  </a:moveTo>
                  <a:lnTo>
                    <a:pt x="12192000" y="2907323"/>
                  </a:lnTo>
                  <a:lnTo>
                    <a:pt x="12192000" y="1195754"/>
                  </a:lnTo>
                  <a:lnTo>
                    <a:pt x="6096000" y="0"/>
                  </a:lnTo>
                  <a:lnTo>
                    <a:pt x="0" y="1195754"/>
                  </a:lnTo>
                  <a:close/>
                </a:path>
              </a:pathLst>
            </a:custGeom>
            <a:gradFill>
              <a:gsLst>
                <a:gs pos="0">
                  <a:srgbClr val="232999"/>
                </a:gs>
                <a:gs pos="100000">
                  <a:srgbClr val="1C217C"/>
                </a:gs>
              </a:gsLst>
              <a:lin ang="2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F21858C4-86EF-4BB7-8C7D-440881F8EAA7}"/>
                </a:ext>
              </a:extLst>
            </p:cNvPr>
            <p:cNvSpPr/>
            <p:nvPr/>
          </p:nvSpPr>
          <p:spPr>
            <a:xfrm flipV="1">
              <a:off x="1851949" y="1146234"/>
              <a:ext cx="8488102" cy="1219200"/>
            </a:xfrm>
            <a:custGeom>
              <a:avLst/>
              <a:gdLst>
                <a:gd name="connsiteX0" fmla="*/ 0 w 8488102"/>
                <a:gd name="connsiteY0" fmla="*/ 1219200 h 1219200"/>
                <a:gd name="connsiteX1" fmla="*/ 799544 w 8488102"/>
                <a:gd name="connsiteY1" fmla="*/ 1219200 h 1219200"/>
                <a:gd name="connsiteX2" fmla="*/ 4244051 w 8488102"/>
                <a:gd name="connsiteY2" fmla="*/ 99483 h 1219200"/>
                <a:gd name="connsiteX3" fmla="*/ 7688559 w 8488102"/>
                <a:gd name="connsiteY3" fmla="*/ 1219200 h 1219200"/>
                <a:gd name="connsiteX4" fmla="*/ 8488102 w 8488102"/>
                <a:gd name="connsiteY4" fmla="*/ 1219200 h 1219200"/>
                <a:gd name="connsiteX5" fmla="*/ 4244051 w 8488102"/>
                <a:gd name="connsiteY5" fmla="*/ 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88102" h="1219200">
                  <a:moveTo>
                    <a:pt x="0" y="1219200"/>
                  </a:moveTo>
                  <a:lnTo>
                    <a:pt x="799544" y="1219200"/>
                  </a:lnTo>
                  <a:lnTo>
                    <a:pt x="4244051" y="99483"/>
                  </a:lnTo>
                  <a:lnTo>
                    <a:pt x="7688559" y="1219200"/>
                  </a:lnTo>
                  <a:lnTo>
                    <a:pt x="8488102" y="1219200"/>
                  </a:lnTo>
                  <a:lnTo>
                    <a:pt x="424405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CDE624DD-1A75-4EAC-A606-CA19702C0B52}"/>
              </a:ext>
            </a:extLst>
          </p:cNvPr>
          <p:cNvSpPr txBox="1"/>
          <p:nvPr/>
        </p:nvSpPr>
        <p:spPr>
          <a:xfrm>
            <a:off x="3737257" y="4416940"/>
            <a:ext cx="470513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敬请批评指正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C8050F5-A96D-4876-8EB3-3E9850CDF784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B5BECA0-DA39-4F3D-8134-FB9A4C5E3F35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9344959D-0C72-4CD6-AE91-BF3C5FBDCCB5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7" name="Rectangle 5">
                <a:extLst>
                  <a:ext uri="{FF2B5EF4-FFF2-40B4-BE49-F238E27FC236}">
                    <a16:creationId xmlns:a16="http://schemas.microsoft.com/office/drawing/2014/main" id="{6407D866-C670-4C0E-9FD8-F99362088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9" name="Rectangle 6">
                <a:extLst>
                  <a:ext uri="{FF2B5EF4-FFF2-40B4-BE49-F238E27FC236}">
                    <a16:creationId xmlns:a16="http://schemas.microsoft.com/office/drawing/2014/main" id="{B160FA3E-F65E-4240-860C-2473C5EA0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0" name="Rectangle 7">
                <a:extLst>
                  <a:ext uri="{FF2B5EF4-FFF2-40B4-BE49-F238E27FC236}">
                    <a16:creationId xmlns:a16="http://schemas.microsoft.com/office/drawing/2014/main" id="{2EBB8B18-0E6B-4D5D-B2B5-54713EDF8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1" name="Rectangle 8">
                <a:extLst>
                  <a:ext uri="{FF2B5EF4-FFF2-40B4-BE49-F238E27FC236}">
                    <a16:creationId xmlns:a16="http://schemas.microsoft.com/office/drawing/2014/main" id="{25E37F66-CC27-4B03-B130-ACB55944B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2" name="Rectangle 9">
                <a:extLst>
                  <a:ext uri="{FF2B5EF4-FFF2-40B4-BE49-F238E27FC236}">
                    <a16:creationId xmlns:a16="http://schemas.microsoft.com/office/drawing/2014/main" id="{95D1CD77-6A8F-4782-BB3E-65CBB6C70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3" name="Rectangle 10">
                <a:extLst>
                  <a:ext uri="{FF2B5EF4-FFF2-40B4-BE49-F238E27FC236}">
                    <a16:creationId xmlns:a16="http://schemas.microsoft.com/office/drawing/2014/main" id="{3D180C08-CEBC-4C44-AA46-296DD9672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4" name="Rectangle 11">
                <a:extLst>
                  <a:ext uri="{FF2B5EF4-FFF2-40B4-BE49-F238E27FC236}">
                    <a16:creationId xmlns:a16="http://schemas.microsoft.com/office/drawing/2014/main" id="{321206C8-23AB-4EC2-90F3-9FB9498E59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5" name="Rectangle 12">
                <a:extLst>
                  <a:ext uri="{FF2B5EF4-FFF2-40B4-BE49-F238E27FC236}">
                    <a16:creationId xmlns:a16="http://schemas.microsoft.com/office/drawing/2014/main" id="{B328E08C-9676-491F-B6CD-3EC8F7EBB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6" name="Rectangle 13">
                <a:extLst>
                  <a:ext uri="{FF2B5EF4-FFF2-40B4-BE49-F238E27FC236}">
                    <a16:creationId xmlns:a16="http://schemas.microsoft.com/office/drawing/2014/main" id="{2585515D-6B22-4E08-84F8-4B7829A7E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7" name="Rectangle 14">
                <a:extLst>
                  <a:ext uri="{FF2B5EF4-FFF2-40B4-BE49-F238E27FC236}">
                    <a16:creationId xmlns:a16="http://schemas.microsoft.com/office/drawing/2014/main" id="{4FDCF4F1-86EC-4BB8-9718-1B6532EC5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8" name="Rectangle 15">
                <a:extLst>
                  <a:ext uri="{FF2B5EF4-FFF2-40B4-BE49-F238E27FC236}">
                    <a16:creationId xmlns:a16="http://schemas.microsoft.com/office/drawing/2014/main" id="{732D6A51-E804-44FA-BD8B-DD6EF923F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9" name="Rectangle 16">
                <a:extLst>
                  <a:ext uri="{FF2B5EF4-FFF2-40B4-BE49-F238E27FC236}">
                    <a16:creationId xmlns:a16="http://schemas.microsoft.com/office/drawing/2014/main" id="{B0AFC12E-58FB-4601-91BC-94F72DDA2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0" name="Rectangle 17">
                <a:extLst>
                  <a:ext uri="{FF2B5EF4-FFF2-40B4-BE49-F238E27FC236}">
                    <a16:creationId xmlns:a16="http://schemas.microsoft.com/office/drawing/2014/main" id="{BA8B033A-D1E5-4CE4-80FD-46002A095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1" name="Rectangle 18">
                <a:extLst>
                  <a:ext uri="{FF2B5EF4-FFF2-40B4-BE49-F238E27FC236}">
                    <a16:creationId xmlns:a16="http://schemas.microsoft.com/office/drawing/2014/main" id="{7454D385-33F0-4BDF-94A8-CC90FABDD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2" name="Rectangle 19">
                <a:extLst>
                  <a:ext uri="{FF2B5EF4-FFF2-40B4-BE49-F238E27FC236}">
                    <a16:creationId xmlns:a16="http://schemas.microsoft.com/office/drawing/2014/main" id="{1A741170-26B1-4A15-870E-F1EC1881F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3" name="Rectangle 20">
                <a:extLst>
                  <a:ext uri="{FF2B5EF4-FFF2-40B4-BE49-F238E27FC236}">
                    <a16:creationId xmlns:a16="http://schemas.microsoft.com/office/drawing/2014/main" id="{50548551-1CDE-4977-BB26-0B7DED1D3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4" name="Rectangle 21">
                <a:extLst>
                  <a:ext uri="{FF2B5EF4-FFF2-40B4-BE49-F238E27FC236}">
                    <a16:creationId xmlns:a16="http://schemas.microsoft.com/office/drawing/2014/main" id="{4668CC10-6BDA-46F2-8AAA-4B38FBD43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5" name="Rectangle 22">
                <a:extLst>
                  <a:ext uri="{FF2B5EF4-FFF2-40B4-BE49-F238E27FC236}">
                    <a16:creationId xmlns:a16="http://schemas.microsoft.com/office/drawing/2014/main" id="{831468D3-E818-48D8-BB82-0CA94ACA3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6" name="Rectangle 23">
                <a:extLst>
                  <a:ext uri="{FF2B5EF4-FFF2-40B4-BE49-F238E27FC236}">
                    <a16:creationId xmlns:a16="http://schemas.microsoft.com/office/drawing/2014/main" id="{6016A055-98E2-4752-BD46-9F049A41A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7" name="Rectangle 24">
                <a:extLst>
                  <a:ext uri="{FF2B5EF4-FFF2-40B4-BE49-F238E27FC236}">
                    <a16:creationId xmlns:a16="http://schemas.microsoft.com/office/drawing/2014/main" id="{BAD6BF51-BF21-4CB6-8FEC-5287395CC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8" name="Rectangle 25">
                <a:extLst>
                  <a:ext uri="{FF2B5EF4-FFF2-40B4-BE49-F238E27FC236}">
                    <a16:creationId xmlns:a16="http://schemas.microsoft.com/office/drawing/2014/main" id="{B30C9E47-0B84-4AA9-8C56-B0681F06D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9" name="Rectangle 26">
                <a:extLst>
                  <a:ext uri="{FF2B5EF4-FFF2-40B4-BE49-F238E27FC236}">
                    <a16:creationId xmlns:a16="http://schemas.microsoft.com/office/drawing/2014/main" id="{CC28F536-1A87-4019-B9F4-80D1DD130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0" name="Rectangle 27">
                <a:extLst>
                  <a:ext uri="{FF2B5EF4-FFF2-40B4-BE49-F238E27FC236}">
                    <a16:creationId xmlns:a16="http://schemas.microsoft.com/office/drawing/2014/main" id="{2C93F160-A206-4516-83B5-053AD1100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1" name="Rectangle 28">
                <a:extLst>
                  <a:ext uri="{FF2B5EF4-FFF2-40B4-BE49-F238E27FC236}">
                    <a16:creationId xmlns:a16="http://schemas.microsoft.com/office/drawing/2014/main" id="{A632CABC-8DE2-4C64-BD0E-08546B109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2" name="Rectangle 29">
                <a:extLst>
                  <a:ext uri="{FF2B5EF4-FFF2-40B4-BE49-F238E27FC236}">
                    <a16:creationId xmlns:a16="http://schemas.microsoft.com/office/drawing/2014/main" id="{50B8A9C8-1C4F-4827-8A96-463A1574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3" name="Rectangle 30">
                <a:extLst>
                  <a:ext uri="{FF2B5EF4-FFF2-40B4-BE49-F238E27FC236}">
                    <a16:creationId xmlns:a16="http://schemas.microsoft.com/office/drawing/2014/main" id="{358640AA-708F-4DF4-BCB1-6BDFB182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4" name="Rectangle 31">
                <a:extLst>
                  <a:ext uri="{FF2B5EF4-FFF2-40B4-BE49-F238E27FC236}">
                    <a16:creationId xmlns:a16="http://schemas.microsoft.com/office/drawing/2014/main" id="{4D21A08D-5412-4C89-A870-3DD1E5D29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Rectangle 32">
                <a:extLst>
                  <a:ext uri="{FF2B5EF4-FFF2-40B4-BE49-F238E27FC236}">
                    <a16:creationId xmlns:a16="http://schemas.microsoft.com/office/drawing/2014/main" id="{A045FC8E-036B-4A35-A5C2-02CC9DA6D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6" name="Rectangle 33">
                <a:extLst>
                  <a:ext uri="{FF2B5EF4-FFF2-40B4-BE49-F238E27FC236}">
                    <a16:creationId xmlns:a16="http://schemas.microsoft.com/office/drawing/2014/main" id="{1CFA33BC-F80C-4A8D-A7BE-A08717A45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47" name="Picture 35">
                <a:extLst>
                  <a:ext uri="{FF2B5EF4-FFF2-40B4-BE49-F238E27FC236}">
                    <a16:creationId xmlns:a16="http://schemas.microsoft.com/office/drawing/2014/main" id="{BD54DEC9-6EC7-4150-85EC-FC93BF477F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" name="Picture 36">
                <a:extLst>
                  <a:ext uri="{FF2B5EF4-FFF2-40B4-BE49-F238E27FC236}">
                    <a16:creationId xmlns:a16="http://schemas.microsoft.com/office/drawing/2014/main" id="{CF319DC2-6419-497A-AECA-AD502E94967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9" name="Picture 37">
                <a:extLst>
                  <a:ext uri="{FF2B5EF4-FFF2-40B4-BE49-F238E27FC236}">
                    <a16:creationId xmlns:a16="http://schemas.microsoft.com/office/drawing/2014/main" id="{42A23E22-3649-4F30-9470-80A007F1E3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Rectangle 38">
                <a:extLst>
                  <a:ext uri="{FF2B5EF4-FFF2-40B4-BE49-F238E27FC236}">
                    <a16:creationId xmlns:a16="http://schemas.microsoft.com/office/drawing/2014/main" id="{B908FA7C-DCE9-4627-96D1-E48E69469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51" name="Rectangle 5">
                <a:extLst>
                  <a:ext uri="{FF2B5EF4-FFF2-40B4-BE49-F238E27FC236}">
                    <a16:creationId xmlns:a16="http://schemas.microsoft.com/office/drawing/2014/main" id="{44D564EE-4203-4331-90FE-E005677BD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9EF9464-271E-4144-9C97-8ADE3BF04BC5}"/>
              </a:ext>
            </a:extLst>
          </p:cNvPr>
          <p:cNvSpPr/>
          <p:nvPr/>
        </p:nvSpPr>
        <p:spPr>
          <a:xfrm>
            <a:off x="4612496" y="3058613"/>
            <a:ext cx="29546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31872446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14</TotalTime>
  <Words>454</Words>
  <Application>Microsoft Office PowerPoint</Application>
  <PresentationFormat>宽屏</PresentationFormat>
  <Paragraphs>69</Paragraphs>
  <Slides>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Wingdings2</vt:lpstr>
      <vt:lpstr>等线</vt:lpstr>
      <vt:lpstr>等线 Light</vt:lpstr>
      <vt:lpstr>黑体</vt:lpstr>
      <vt:lpstr>微软雅黑</vt:lpstr>
      <vt:lpstr>微软雅黑 Light</vt:lpstr>
      <vt:lpstr>Arial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会汇报01</dc:title>
  <dc:creator>J We</dc:creator>
  <cp:lastModifiedBy>We J</cp:lastModifiedBy>
  <cp:revision>457</cp:revision>
  <cp:lastPrinted>2022-06-30T01:39:02Z</cp:lastPrinted>
  <dcterms:created xsi:type="dcterms:W3CDTF">2021-10-03T10:12:28Z</dcterms:created>
  <dcterms:modified xsi:type="dcterms:W3CDTF">2023-10-13T13:04:51Z</dcterms:modified>
</cp:coreProperties>
</file>